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4231" w:rsidRPr="00BF72F5" w:rsidRDefault="00A14FB2" w:rsidP="000D5EC2">
      <w:pPr>
        <w:pStyle w:val="1"/>
        <w:spacing w:after="312"/>
      </w:pPr>
      <w:r>
        <w:rPr>
          <w:rFonts w:hint="eastAsia"/>
        </w:rPr>
        <w:t>Ra</w:t>
      </w:r>
      <w:r>
        <w:t>n</w:t>
      </w:r>
      <w:bookmarkStart w:id="0" w:name="_GoBack"/>
      <w:bookmarkEnd w:id="0"/>
      <w:r w:rsidR="00BF72F5" w:rsidRPr="00BF72F5">
        <w:rPr>
          <w:rFonts w:hint="eastAsia"/>
        </w:rPr>
        <w:t xml:space="preserve">domly re-started </w:t>
      </w:r>
      <w:r w:rsidR="00E44231" w:rsidRPr="00BF72F5">
        <w:t xml:space="preserve">Incremental Feature Selection </w:t>
      </w:r>
      <w:r w:rsidR="00BF72F5" w:rsidRPr="00BF72F5">
        <w:rPr>
          <w:rFonts w:hint="eastAsia"/>
        </w:rPr>
        <w:t>for the Biomedical Data</w:t>
      </w:r>
    </w:p>
    <w:p w:rsidR="00486DE8" w:rsidRPr="000D5EC2" w:rsidRDefault="00BF72F5" w:rsidP="000D5EC2">
      <w:pPr>
        <w:spacing w:after="312"/>
        <w:rPr>
          <w:color w:val="0000FF"/>
          <w:shd w:val="clear" w:color="auto" w:fill="FFFFFF"/>
        </w:rPr>
      </w:pPr>
      <w:r w:rsidRPr="000D5EC2">
        <w:rPr>
          <w:color w:val="0000FF"/>
          <w:shd w:val="clear" w:color="auto" w:fill="FFFFFF"/>
        </w:rPr>
        <w:t>Yuting Ye</w:t>
      </w:r>
      <w:r w:rsidRPr="000D5EC2">
        <w:rPr>
          <w:rFonts w:hint="eastAsia"/>
          <w:color w:val="0000FF"/>
          <w:shd w:val="clear" w:color="auto" w:fill="FFFFFF"/>
          <w:vertAlign w:val="superscript"/>
        </w:rPr>
        <w:t>1</w:t>
      </w:r>
      <w:r w:rsidRPr="000D5EC2">
        <w:rPr>
          <w:color w:val="0000FF"/>
          <w:shd w:val="clear" w:color="auto" w:fill="FFFFFF"/>
        </w:rPr>
        <w:t xml:space="preserve">, </w:t>
      </w:r>
      <w:r w:rsidRPr="005C3C92">
        <w:rPr>
          <w:color w:val="FF0000"/>
          <w:highlight w:val="yellow"/>
          <w:shd w:val="clear" w:color="auto" w:fill="FFFFFF"/>
        </w:rPr>
        <w:t>[</w:t>
      </w:r>
      <w:r w:rsidRPr="005C3C92">
        <w:rPr>
          <w:color w:val="FF0000"/>
          <w:highlight w:val="yellow"/>
          <w:shd w:val="clear" w:color="auto" w:fill="FFFFFF"/>
        </w:rPr>
        <w:t>根据实际贡献决定其他作者</w:t>
      </w:r>
      <w:r w:rsidRPr="005C3C92">
        <w:rPr>
          <w:color w:val="FF0000"/>
          <w:highlight w:val="yellow"/>
          <w:shd w:val="clear" w:color="auto" w:fill="FFFFFF"/>
        </w:rPr>
        <w:t>]</w:t>
      </w:r>
      <w:r w:rsidRPr="000D5EC2">
        <w:rPr>
          <w:color w:val="0000FF"/>
          <w:shd w:val="clear" w:color="auto" w:fill="FFFFFF"/>
        </w:rPr>
        <w:t>, Fengfeng Zhou</w:t>
      </w:r>
      <w:r w:rsidRPr="000D5EC2">
        <w:rPr>
          <w:rFonts w:hint="eastAsia"/>
          <w:color w:val="0000FF"/>
          <w:shd w:val="clear" w:color="auto" w:fill="FFFFFF"/>
          <w:vertAlign w:val="superscript"/>
        </w:rPr>
        <w:t>1,2,*</w:t>
      </w:r>
      <w:r w:rsidRPr="000D5EC2">
        <w:rPr>
          <w:color w:val="0000FF"/>
          <w:shd w:val="clear" w:color="auto" w:fill="FFFFFF"/>
        </w:rPr>
        <w:t>.</w:t>
      </w:r>
    </w:p>
    <w:p w:rsidR="00BF72F5" w:rsidRPr="000D5EC2" w:rsidRDefault="00BF72F5" w:rsidP="000D5EC2">
      <w:pPr>
        <w:spacing w:after="312"/>
        <w:rPr>
          <w:color w:val="0000FF"/>
          <w:shd w:val="clear" w:color="auto" w:fill="FFFFFF"/>
        </w:rPr>
      </w:pPr>
    </w:p>
    <w:p w:rsidR="00BF72F5" w:rsidRPr="000D5EC2" w:rsidRDefault="00BF72F5" w:rsidP="000D5EC2">
      <w:pPr>
        <w:spacing w:after="312"/>
        <w:rPr>
          <w:color w:val="0000FF"/>
          <w:shd w:val="clear" w:color="auto" w:fill="FFFFFF"/>
        </w:rPr>
      </w:pPr>
      <w:r w:rsidRPr="000D5EC2">
        <w:rPr>
          <w:rFonts w:hint="eastAsia"/>
          <w:color w:val="0000FF"/>
          <w:shd w:val="clear" w:color="auto" w:fill="FFFFFF"/>
        </w:rPr>
        <w:t>1</w:t>
      </w:r>
      <w:r w:rsidRPr="000D5EC2">
        <w:rPr>
          <w:color w:val="0000FF"/>
          <w:shd w:val="clear" w:color="auto" w:fill="FFFFFF"/>
        </w:rPr>
        <w:t xml:space="preserve"> College of Computer Science and Technology, Jilin University, Changchun, Jilin 130012, China.</w:t>
      </w:r>
    </w:p>
    <w:p w:rsidR="00BF72F5" w:rsidRPr="000D5EC2" w:rsidRDefault="00BF72F5" w:rsidP="000D5EC2">
      <w:pPr>
        <w:spacing w:after="312"/>
        <w:rPr>
          <w:color w:val="0000FF"/>
          <w:shd w:val="clear" w:color="auto" w:fill="FFFFFF"/>
        </w:rPr>
      </w:pPr>
      <w:r w:rsidRPr="000D5EC2">
        <w:rPr>
          <w:rFonts w:hint="eastAsia"/>
          <w:color w:val="0000FF"/>
          <w:shd w:val="clear" w:color="auto" w:fill="FFFFFF"/>
        </w:rPr>
        <w:t>2</w:t>
      </w:r>
      <w:r w:rsidRPr="000D5EC2">
        <w:rPr>
          <w:color w:val="0000FF"/>
          <w:shd w:val="clear" w:color="auto" w:fill="FFFFFF"/>
        </w:rPr>
        <w:t xml:space="preserve"> Key Laboratory of Symbolic Computation and Knowledge Engineering of Ministry of Education, Jilin University, Changchun, Jilin 130012, China.</w:t>
      </w:r>
    </w:p>
    <w:p w:rsidR="00BF72F5" w:rsidRPr="000D5EC2" w:rsidRDefault="00BF72F5" w:rsidP="000D5EC2">
      <w:pPr>
        <w:spacing w:after="312"/>
        <w:rPr>
          <w:color w:val="0000FF"/>
          <w:shd w:val="clear" w:color="auto" w:fill="FFFFFF"/>
        </w:rPr>
      </w:pPr>
    </w:p>
    <w:p w:rsidR="00BF72F5" w:rsidRPr="000D5EC2" w:rsidRDefault="00BF72F5" w:rsidP="000D5EC2">
      <w:pPr>
        <w:spacing w:after="312"/>
        <w:rPr>
          <w:color w:val="0000FF"/>
        </w:rPr>
      </w:pPr>
      <w:r w:rsidRPr="000D5EC2">
        <w:rPr>
          <w:color w:val="0000FF"/>
        </w:rPr>
        <w:t xml:space="preserve">* Corresponding author: Fengfeng Zhou, Email: FengfengZhou@gmail.com, or ffzhou@jlu.edu.cn. </w:t>
      </w:r>
      <w:r w:rsidRPr="000D5EC2">
        <w:rPr>
          <w:noProof/>
          <w:color w:val="0000FF"/>
        </w:rPr>
        <w:t>Website</w:t>
      </w:r>
      <w:r w:rsidRPr="000D5EC2">
        <w:rPr>
          <w:color w:val="0000FF"/>
        </w:rPr>
        <w:t xml:space="preserve">: </w:t>
      </w:r>
      <w:hyperlink r:id="rId7" w:history="1">
        <w:r w:rsidRPr="000D5EC2">
          <w:rPr>
            <w:rStyle w:val="a7"/>
            <w:rFonts w:cs="Times New Roman"/>
          </w:rPr>
          <w:t>http://www.healthinformaticslab.org/ffzhou/</w:t>
        </w:r>
      </w:hyperlink>
      <w:r w:rsidRPr="000D5EC2">
        <w:rPr>
          <w:color w:val="0000FF"/>
        </w:rPr>
        <w:t>.</w:t>
      </w:r>
    </w:p>
    <w:p w:rsidR="00BF72F5" w:rsidRPr="000D5EC2" w:rsidRDefault="00BF72F5" w:rsidP="000D5EC2">
      <w:pPr>
        <w:spacing w:after="312"/>
        <w:rPr>
          <w:color w:val="0000FF"/>
          <w:shd w:val="clear" w:color="auto" w:fill="FFFFFF"/>
        </w:rPr>
      </w:pPr>
    </w:p>
    <w:p w:rsidR="00BF72F5" w:rsidRDefault="00BF72F5" w:rsidP="000D5EC2">
      <w:pPr>
        <w:spacing w:after="312"/>
        <w:rPr>
          <w:shd w:val="clear" w:color="auto" w:fill="FFFFFF"/>
        </w:rPr>
      </w:pPr>
      <w:r>
        <w:rPr>
          <w:shd w:val="clear" w:color="auto" w:fill="FFFFFF"/>
        </w:rPr>
        <w:br w:type="page"/>
      </w:r>
    </w:p>
    <w:p w:rsidR="00486DE8" w:rsidRPr="000B72AA" w:rsidRDefault="00486DE8" w:rsidP="000D5EC2">
      <w:pPr>
        <w:pStyle w:val="2"/>
        <w:spacing w:after="312"/>
      </w:pPr>
      <w:r w:rsidRPr="000B72AA">
        <w:lastRenderedPageBreak/>
        <w:t>Abstract</w:t>
      </w:r>
    </w:p>
    <w:p w:rsidR="00486DE8" w:rsidRPr="001D5B26" w:rsidRDefault="00486DE8" w:rsidP="000D5EC2">
      <w:pPr>
        <w:spacing w:after="312"/>
      </w:pPr>
      <w:r w:rsidRPr="001D5B26">
        <w:rPr>
          <w:rFonts w:hint="eastAsia"/>
        </w:rPr>
        <w:t>T</w:t>
      </w:r>
      <w:r w:rsidRPr="001D5B26">
        <w:t>he advent of Big Data Era had led to various researches about mathematical modeling and analysis. The big data based health diagnosis of cancer markers has broad application prospects and important implications for human health</w:t>
      </w:r>
      <w:r w:rsidRPr="001D5B26">
        <w:rPr>
          <w:rFonts w:hint="eastAsia"/>
        </w:rPr>
        <w:t>，</w:t>
      </w:r>
      <w:r w:rsidRPr="001D5B26">
        <w:rPr>
          <w:rFonts w:hint="eastAsia"/>
        </w:rPr>
        <w:t>is</w:t>
      </w:r>
      <w:r w:rsidRPr="001D5B26">
        <w:t xml:space="preserve"> becoming </w:t>
      </w:r>
      <w:r w:rsidRPr="001D5B26">
        <w:rPr>
          <w:rFonts w:hint="eastAsia"/>
        </w:rPr>
        <w:t>an</w:t>
      </w:r>
      <w:r w:rsidRPr="001D5B26">
        <w:t xml:space="preserve"> import research focus. Selecting the optimal subset of features from a high -dimensional set using traditional feature selection method is computationally infeasible for the computing time of exhaustive search for the best feature subset grows exponentially with the ultra-dimensions. Feature selection has proven to be an NP-hard problem. In order to analyze huge amounts of big data, a variety of feature selection algorithm emerged. Feature selection is a dimensionality reduction process aimed</w:t>
      </w:r>
      <w:r w:rsidRPr="001D5B26">
        <w:rPr>
          <w:rFonts w:hint="eastAsia"/>
        </w:rPr>
        <w:t xml:space="preserve"> </w:t>
      </w:r>
      <w:r w:rsidRPr="001D5B26">
        <w:t xml:space="preserve">at weeding </w:t>
      </w:r>
      <w:r w:rsidRPr="001D5B26">
        <w:rPr>
          <w:rFonts w:hint="eastAsia"/>
        </w:rPr>
        <w:t>out</w:t>
      </w:r>
      <w:r w:rsidRPr="001D5B26">
        <w:t xml:space="preserve"> the irrelevant redundant data from a complicated and redundant high dimensional dataset. This work describes </w:t>
      </w:r>
      <w:r w:rsidRPr="001D5B26">
        <w:rPr>
          <w:rFonts w:hint="eastAsia"/>
        </w:rPr>
        <w:t>a</w:t>
      </w:r>
      <w:r w:rsidRPr="001D5B26">
        <w:t xml:space="preserve"> feature selection algorithm RIFS based </w:t>
      </w:r>
      <w:r w:rsidRPr="001D5B26">
        <w:rPr>
          <w:rFonts w:hint="eastAsia"/>
        </w:rPr>
        <w:t>on</w:t>
      </w:r>
      <w:r w:rsidRPr="001D5B26">
        <w:t xml:space="preserve"> IFS(Incremental Feature Selection)</w:t>
      </w:r>
      <w:r w:rsidRPr="001D5B26">
        <w:rPr>
          <w:rFonts w:hint="eastAsia"/>
        </w:rPr>
        <w:t xml:space="preserve">. </w:t>
      </w:r>
      <w:r w:rsidRPr="001D5B26">
        <w:t>It presents the idea of random Re-start. In this work, m randomly generated numbers will be used as the starting position of the ascending sorted feature set. From the starting position, followed by the selection of k feature, as a feature subset, m subsets will be picked out respectively.</w:t>
      </w:r>
      <w:r w:rsidRPr="001D5B26">
        <w:rPr>
          <w:rFonts w:hint="eastAsia"/>
        </w:rPr>
        <w:t xml:space="preserve"> </w:t>
      </w:r>
      <w:r w:rsidRPr="001D5B26">
        <w:t xml:space="preserve">3-fold cross validation and 4 classifiers will be used to judge </w:t>
      </w:r>
      <w:r w:rsidRPr="001D5B26">
        <w:rPr>
          <w:rFonts w:hint="eastAsia"/>
        </w:rPr>
        <w:t>th</w:t>
      </w:r>
      <w:r w:rsidRPr="001D5B26">
        <w:t xml:space="preserve">ese subsets. In this work, RIFS is applied into 16 datasets. According to the test results, this algorithm performs as well as or better than existing algorithms, the features selected by RIFS appear </w:t>
      </w:r>
      <w:r w:rsidRPr="001D5B26">
        <w:rPr>
          <w:rFonts w:hint="eastAsia"/>
        </w:rPr>
        <w:t>to</w:t>
      </w:r>
      <w:r w:rsidRPr="001D5B26">
        <w:t xml:space="preserve"> have high biomedical correlation with </w:t>
      </w:r>
      <w:r w:rsidRPr="001D5B26">
        <w:rPr>
          <w:rFonts w:hint="eastAsia"/>
        </w:rPr>
        <w:t>cancer</w:t>
      </w:r>
      <w:r w:rsidRPr="001D5B26">
        <w:t xml:space="preserve"> markers</w:t>
      </w:r>
      <w:r w:rsidR="00C250E4">
        <w:t xml:space="preserve">, </w:t>
      </w:r>
      <w:r w:rsidRPr="001D5B26">
        <w:t>besides</w:t>
      </w:r>
      <w:r w:rsidR="00B77175">
        <w:t>,</w:t>
      </w:r>
      <w:r w:rsidR="00C250E4">
        <w:t xml:space="preserve"> </w:t>
      </w:r>
      <w:r w:rsidRPr="001D5B26">
        <w:rPr>
          <w:rFonts w:hint="eastAsia"/>
        </w:rPr>
        <w:t>the</w:t>
      </w:r>
      <w:r w:rsidRPr="001D5B26">
        <w:t xml:space="preserve"> numbers of selected features are significantly reduced </w:t>
      </w:r>
      <w:r w:rsidRPr="001D5B26">
        <w:rPr>
          <w:rFonts w:hint="eastAsia"/>
        </w:rPr>
        <w:t>and</w:t>
      </w:r>
      <w:r w:rsidRPr="001D5B26">
        <w:t xml:space="preserve"> relatively smaller than these selected </w:t>
      </w:r>
      <w:r w:rsidRPr="001D5B26">
        <w:rPr>
          <w:rFonts w:hint="eastAsia"/>
        </w:rPr>
        <w:t>by</w:t>
      </w:r>
      <w:r w:rsidRPr="001D5B26">
        <w:t xml:space="preserve"> other algorithms. Shown </w:t>
      </w:r>
      <w:r w:rsidRPr="001D5B26">
        <w:rPr>
          <w:rFonts w:hint="eastAsia"/>
        </w:rPr>
        <w:t>as</w:t>
      </w:r>
      <w:r w:rsidRPr="001D5B26">
        <w:t xml:space="preserve"> the number</w:t>
      </w:r>
      <w:r w:rsidRPr="001D5B26">
        <w:rPr>
          <w:rFonts w:hint="eastAsia"/>
        </w:rPr>
        <w:t>s</w:t>
      </w:r>
      <w:r w:rsidRPr="001D5B26">
        <w:t xml:space="preserve"> of selected features </w:t>
      </w:r>
      <w:r w:rsidRPr="001D5B26">
        <w:rPr>
          <w:rFonts w:hint="eastAsia"/>
        </w:rPr>
        <w:t>and</w:t>
      </w:r>
      <w:r w:rsidRPr="001D5B26">
        <w:t xml:space="preserve"> the performance, RIFS algorithm can correctly select features, effectively remove redundant features.</w:t>
      </w:r>
    </w:p>
    <w:p w:rsidR="00486DE8" w:rsidRDefault="00486DE8" w:rsidP="000D5EC2">
      <w:pPr>
        <w:spacing w:after="312"/>
      </w:pPr>
      <w:r>
        <w:rPr>
          <w:rFonts w:hint="eastAsia"/>
        </w:rPr>
        <w:t>K</w:t>
      </w:r>
      <w:r>
        <w:t xml:space="preserve">eywords: Feature selection </w:t>
      </w:r>
      <w:r>
        <w:rPr>
          <w:rFonts w:hint="eastAsia"/>
        </w:rPr>
        <w:t>，</w:t>
      </w:r>
      <w:r>
        <w:rPr>
          <w:rFonts w:hint="eastAsia"/>
        </w:rPr>
        <w:t>Random</w:t>
      </w:r>
      <w:r>
        <w:t xml:space="preserve"> </w:t>
      </w:r>
      <w:r>
        <w:rPr>
          <w:rFonts w:hint="eastAsia"/>
        </w:rPr>
        <w:t>Re-start</w:t>
      </w:r>
      <w:r>
        <w:t xml:space="preserve"> </w:t>
      </w:r>
      <w:r>
        <w:rPr>
          <w:rFonts w:hint="eastAsia"/>
        </w:rPr>
        <w:t>，</w:t>
      </w:r>
      <w:r>
        <w:rPr>
          <w:rFonts w:hint="eastAsia"/>
        </w:rPr>
        <w:t>K</w:t>
      </w:r>
      <w:r>
        <w:t>-fold cross validation</w:t>
      </w:r>
      <w:r>
        <w:rPr>
          <w:rFonts w:hint="eastAsia"/>
        </w:rPr>
        <w:t>，</w:t>
      </w:r>
    </w:p>
    <w:p w:rsidR="00486DE8" w:rsidRDefault="00486DE8" w:rsidP="000D5EC2">
      <w:pPr>
        <w:spacing w:after="312"/>
      </w:pPr>
      <w:r>
        <w:t>Wrapper algorithm</w:t>
      </w:r>
    </w:p>
    <w:p w:rsidR="00486DE8" w:rsidRDefault="00486DE8" w:rsidP="000D5EC2">
      <w:pPr>
        <w:spacing w:after="312"/>
      </w:pPr>
      <w:r>
        <w:br w:type="page"/>
      </w:r>
    </w:p>
    <w:p w:rsidR="00486DE8" w:rsidRPr="00D025A7" w:rsidRDefault="00AE5D89" w:rsidP="000D5EC2">
      <w:pPr>
        <w:pStyle w:val="2"/>
        <w:spacing w:after="312"/>
      </w:pPr>
      <w:r w:rsidRPr="00D025A7">
        <w:lastRenderedPageBreak/>
        <w:t>Introduction</w:t>
      </w:r>
    </w:p>
    <w:p w:rsidR="00577210" w:rsidRPr="006E7649" w:rsidRDefault="00E761B8" w:rsidP="000D5EC2">
      <w:pPr>
        <w:spacing w:after="312"/>
      </w:pPr>
      <w:r w:rsidRPr="006E7649">
        <w:t xml:space="preserve">At present, due to environmental pollution and other factors, more and more diseases are getting closer to people's lives. Cancer is one of the most terrible diseases that threaten human health. How to prevent and cure cancer has become a hot topic. The discovery and prediction of cancer genes for the prevention and treatment of cancer is of great significance. So how to select cancer related genes is particularly important while domestic and foreign scholars have done a lot of research so far. </w:t>
      </w:r>
      <w:r w:rsidR="004C3C14" w:rsidRPr="006E7649">
        <w:t>The following are a number of several representative algorithms, Heuristic Breath first Sear</w:t>
      </w:r>
      <w:r w:rsidR="00C250E4" w:rsidRPr="006E7649">
        <w:t xml:space="preserve">ch (HBSA) Algorithm[Wang Shulin. </w:t>
      </w:r>
      <w:r w:rsidR="004C3C14" w:rsidRPr="006E7649">
        <w:t>Wang Ji.</w:t>
      </w:r>
      <w:r w:rsidR="00C250E4" w:rsidRPr="006E7649">
        <w:t xml:space="preserve"> </w:t>
      </w:r>
      <w:r w:rsidR="004C3C14" w:rsidRPr="006E7649">
        <w:t>Heuristic Breath-First Search Algorithm for Informative Gene Selection Based on Gene Expression Profiles</w:t>
      </w:r>
      <w:r w:rsidR="00BE1C07" w:rsidRPr="006E7649">
        <w:t>[J]. Chinese Journal of Computers, 2008,31(4):636-649</w:t>
      </w:r>
      <w:r w:rsidR="004C3C14" w:rsidRPr="006E7649">
        <w:t>],</w:t>
      </w:r>
      <w:r w:rsidR="00577210" w:rsidRPr="006E7649">
        <w:t xml:space="preserve"> ARWAH Algorithm </w:t>
      </w:r>
      <w:r w:rsidR="00BE1C07" w:rsidRPr="006E7649">
        <w:t>[ZHANG Songyao;</w:t>
      </w:r>
      <w:r w:rsidR="00C250E4" w:rsidRPr="006E7649">
        <w:t xml:space="preserve">  </w:t>
      </w:r>
      <w:r w:rsidR="00BE1C07" w:rsidRPr="006E7649">
        <w:t>ZHANG Shaowu.</w:t>
      </w:r>
      <w:r w:rsidR="00C250E4" w:rsidRPr="006E7649">
        <w:t xml:space="preserve"> </w:t>
      </w:r>
      <w:r w:rsidR="00BE1C07" w:rsidRPr="006E7649">
        <w:t xml:space="preserve">Predicting Lung Cancer Risk Disease Genes Based on Asynchronously Random Walk with Restart in Heterogeneous Networks </w:t>
      </w:r>
      <w:r w:rsidR="00577210" w:rsidRPr="006E7649">
        <w:t>[J]</w:t>
      </w:r>
      <w:r w:rsidR="00BE1C07" w:rsidRPr="006E7649">
        <w:t>.</w:t>
      </w:r>
      <w:hyperlink r:id="rId8" w:tgtFrame="_blank" w:history="1">
        <w:r w:rsidR="00BE1C07" w:rsidRPr="006E7649">
          <w:t>Acta Biophysica Sinica</w:t>
        </w:r>
      </w:hyperlink>
      <w:r w:rsidR="00BE1C07" w:rsidRPr="006E7649">
        <w:t>, 31(1):33-34]</w:t>
      </w:r>
      <w:r w:rsidR="00577210" w:rsidRPr="006E7649">
        <w:t>,IFS Algorithm [</w:t>
      </w:r>
      <w:hyperlink r:id="rId9" w:tgtFrame="_blank" w:history="1">
        <w:r w:rsidR="00577210" w:rsidRPr="006E7649">
          <w:t>H Liu</w:t>
        </w:r>
      </w:hyperlink>
      <w:r w:rsidR="00577210" w:rsidRPr="006E7649">
        <w:t>.</w:t>
      </w:r>
      <w:hyperlink r:id="rId10" w:tgtFrame="_blank" w:history="1">
        <w:r w:rsidR="00577210" w:rsidRPr="006E7649">
          <w:t>R Setiono</w:t>
        </w:r>
      </w:hyperlink>
      <w:r w:rsidR="00577210" w:rsidRPr="006E7649">
        <w:t xml:space="preserve"> </w:t>
      </w:r>
      <w:hyperlink r:id="rId11" w:tgtFrame="_blank" w:history="1">
        <w:r w:rsidR="00577210" w:rsidRPr="006E7649">
          <w:t>Incremental Feature Selection</w:t>
        </w:r>
      </w:hyperlink>
      <w:r w:rsidR="00577210" w:rsidRPr="006E7649">
        <w:t>[J].</w:t>
      </w:r>
      <w:hyperlink r:id="rId12" w:tgtFrame="_blank" w:tooltip="《Applied Intelligence》" w:history="1">
        <w:r w:rsidR="00577210" w:rsidRPr="006E7649">
          <w:t>Applied Intelligence</w:t>
        </w:r>
      </w:hyperlink>
      <w:r w:rsidR="00577210" w:rsidRPr="006E7649">
        <w:t>, 1998, volume 9(3):217-230(14)] , etc.</w:t>
      </w:r>
      <w:r w:rsidR="007F5DBD">
        <w:t xml:space="preserve"> </w:t>
      </w:r>
      <w:r w:rsidR="007F5DBD" w:rsidRPr="007F5DBD">
        <w:rPr>
          <w:rFonts w:hint="eastAsia"/>
          <w:color w:val="FF0000"/>
          <w:highlight w:val="yellow"/>
        </w:rPr>
        <w:t>【参考文献最好找国际期刊上的英文论文，而不是</w:t>
      </w:r>
      <w:r w:rsidR="007F5DBD" w:rsidRPr="007F5DBD">
        <w:rPr>
          <w:rFonts w:hint="eastAsia"/>
          <w:color w:val="FF0000"/>
          <w:highlight w:val="yellow"/>
        </w:rPr>
        <w:t>Chinese Journal of Computers</w:t>
      </w:r>
      <w:r w:rsidR="007F5DBD" w:rsidRPr="007F5DBD">
        <w:rPr>
          <w:rFonts w:hint="eastAsia"/>
          <w:color w:val="FF0000"/>
          <w:highlight w:val="yellow"/>
        </w:rPr>
        <w:t>等】</w:t>
      </w:r>
    </w:p>
    <w:p w:rsidR="00E761B8" w:rsidRPr="006E7649" w:rsidRDefault="008F1AA6" w:rsidP="000D5EC2">
      <w:pPr>
        <w:spacing w:after="312"/>
      </w:pPr>
      <w:r w:rsidRPr="006E7649">
        <w:t>Feature selection is a process of selecting the most effective features from the group features to reduce the dimension of the feature space and eliminating redundant or irrelevant sub features from the original feature set</w:t>
      </w:r>
      <w:r w:rsidRPr="006E7649">
        <w:rPr>
          <w:rFonts w:hint="eastAsia"/>
        </w:rPr>
        <w:t>.</w:t>
      </w:r>
      <w:r w:rsidR="00BB1FE4">
        <w:rPr>
          <w:rFonts w:hint="eastAsia"/>
        </w:rPr>
        <w:t xml:space="preserve"> </w:t>
      </w:r>
      <w:r w:rsidRPr="006E7649">
        <w:t xml:space="preserve">Based </w:t>
      </w:r>
      <w:r w:rsidRPr="006E7649">
        <w:rPr>
          <w:rFonts w:hint="eastAsia"/>
        </w:rPr>
        <w:t>on</w:t>
      </w:r>
      <w:r w:rsidRPr="006E7649">
        <w:t xml:space="preserve"> the evaluation criterion of candidate feature subset</w:t>
      </w:r>
      <w:r w:rsidRPr="006E7649">
        <w:rPr>
          <w:rFonts w:hint="eastAsia"/>
        </w:rPr>
        <w:t xml:space="preserve"> and </w:t>
      </w:r>
      <w:r w:rsidRPr="006E7649">
        <w:t xml:space="preserve">subsequent fusion of the learning and classification algorithms, Various published feature selection algorithms can be roughly </w:t>
      </w:r>
      <w:r w:rsidR="00050638" w:rsidRPr="006E7649">
        <w:t>classified into three types: Filter, Wrapper and Embedded.</w:t>
      </w:r>
    </w:p>
    <w:p w:rsidR="00050638" w:rsidRPr="006E7649" w:rsidRDefault="00050638" w:rsidP="000D5EC2">
      <w:pPr>
        <w:spacing w:after="312"/>
      </w:pPr>
    </w:p>
    <w:p w:rsidR="008C49E5" w:rsidRPr="006E7649" w:rsidRDefault="008C49E5" w:rsidP="000D5EC2">
      <w:pPr>
        <w:spacing w:after="312"/>
      </w:pPr>
    </w:p>
    <w:p w:rsidR="008F1AA6" w:rsidRDefault="008C49E5" w:rsidP="000D5EC2">
      <w:pPr>
        <w:pStyle w:val="2"/>
        <w:spacing w:after="312"/>
      </w:pPr>
      <w:r w:rsidRPr="00D025A7">
        <w:t>Related work</w:t>
      </w:r>
    </w:p>
    <w:p w:rsidR="002E37A4" w:rsidRPr="002E37A4" w:rsidRDefault="002E37A4" w:rsidP="002E37A4">
      <w:pPr>
        <w:spacing w:after="312"/>
      </w:pPr>
      <w:r w:rsidRPr="002E37A4">
        <w:t>Filter</w:t>
      </w:r>
      <w:r>
        <w:t xml:space="preserve"> </w:t>
      </w:r>
      <w:r w:rsidRPr="002E37A4">
        <w:t>feature selection has nothing to do wit</w:t>
      </w:r>
      <w:r>
        <w:t>h a particular prediction model. This selection strategy</w:t>
      </w:r>
      <w:r w:rsidRPr="002E37A4">
        <w:t xml:space="preserve"> </w:t>
      </w:r>
      <w:r>
        <w:t>assigns</w:t>
      </w:r>
      <w:r w:rsidRPr="002E37A4">
        <w:t xml:space="preserve"> a score</w:t>
      </w:r>
      <w:r>
        <w:t xml:space="preserve"> for </w:t>
      </w:r>
      <w:r w:rsidRPr="002E37A4">
        <w:t xml:space="preserve">each feature </w:t>
      </w:r>
      <w:r>
        <w:t xml:space="preserve">based on statistical methods. Here, </w:t>
      </w:r>
      <w:r w:rsidRPr="002E37A4">
        <w:t>Filter</w:t>
      </w:r>
      <w:r>
        <w:t xml:space="preserve"> </w:t>
      </w:r>
      <w:r>
        <w:rPr>
          <w:rFonts w:hint="eastAsia"/>
        </w:rPr>
        <w:t>algorithm</w:t>
      </w:r>
      <w:r>
        <w:t xml:space="preserve"> measures the association of each feature with the corresponding sample labels. And </w:t>
      </w:r>
      <w:r w:rsidR="00D20A1B">
        <w:t>all</w:t>
      </w:r>
      <w:r w:rsidRPr="002E37A4">
        <w:t xml:space="preserve"> features will </w:t>
      </w:r>
      <w:r w:rsidR="00D20A1B">
        <w:t>be sorted according to the measurement.</w:t>
      </w:r>
      <w:r>
        <w:t xml:space="preserve"> </w:t>
      </w:r>
      <w:r w:rsidR="00D20A1B">
        <w:t xml:space="preserve">The </w:t>
      </w:r>
      <w:r w:rsidR="00D20A1B">
        <w:lastRenderedPageBreak/>
        <w:t xml:space="preserve">top-ranked features and </w:t>
      </w:r>
      <w:r w:rsidR="00D20A1B" w:rsidRPr="00D20A1B">
        <w:t>feature subset</w:t>
      </w:r>
      <w:r w:rsidR="00D20A1B">
        <w:t xml:space="preserve"> are generally considered to </w:t>
      </w:r>
      <w:r w:rsidR="00D20A1B" w:rsidRPr="00D20A1B">
        <w:t>get better accuracy</w:t>
      </w:r>
      <w:r w:rsidR="00D20A1B">
        <w:t xml:space="preserve"> in the</w:t>
      </w:r>
      <w:r w:rsidR="00D20A1B" w:rsidRPr="00D20A1B">
        <w:t xml:space="preserve"> following classification algorithms</w:t>
      </w:r>
      <w:r w:rsidR="00D20A1B">
        <w:t xml:space="preserve">. </w:t>
      </w:r>
      <w:r w:rsidR="00797F7F" w:rsidRPr="002E37A4">
        <w:t>Filter</w:t>
      </w:r>
      <w:r w:rsidR="00797F7F" w:rsidRPr="00D20A1B">
        <w:t xml:space="preserve"> </w:t>
      </w:r>
      <w:r w:rsidR="00D20A1B" w:rsidRPr="00D20A1B">
        <w:t>algorithm does not depend on the specific prediction model, such as the classifier, and the algorithm is of low complexity</w:t>
      </w:r>
      <w:r w:rsidR="00797F7F" w:rsidRPr="00797F7F">
        <w:t xml:space="preserve"> </w:t>
      </w:r>
      <w:r w:rsidR="00797F7F">
        <w:t xml:space="preserve">with </w:t>
      </w:r>
      <w:r w:rsidR="00797F7F" w:rsidRPr="00D20A1B">
        <w:t>good generality,</w:t>
      </w:r>
      <w:r w:rsidR="00D20A1B" w:rsidRPr="00D20A1B">
        <w:t xml:space="preserve">. </w:t>
      </w:r>
      <w:r w:rsidR="00797F7F" w:rsidRPr="00797F7F">
        <w:t>Therefore, when calculating large-scale data sets,</w:t>
      </w:r>
      <w:r w:rsidR="00D20A1B" w:rsidRPr="00D20A1B">
        <w:t xml:space="preserve"> the algorithm can </w:t>
      </w:r>
      <w:r w:rsidR="00797F7F" w:rsidRPr="00D20A1B">
        <w:t xml:space="preserve">quickly </w:t>
      </w:r>
      <w:r w:rsidR="00D20A1B" w:rsidRPr="00D20A1B">
        <w:t xml:space="preserve">remove a large amount of irrelevant features, </w:t>
      </w:r>
      <w:r w:rsidR="00797F7F">
        <w:t>and</w:t>
      </w:r>
      <w:r w:rsidR="00D20A1B" w:rsidRPr="00D20A1B">
        <w:t xml:space="preserve"> is ve</w:t>
      </w:r>
      <w:r w:rsidR="00797F7F">
        <w:t>ry suitable to be used as a pre-</w:t>
      </w:r>
      <w:r w:rsidR="00D20A1B" w:rsidRPr="00D20A1B">
        <w:t>filter.</w:t>
      </w:r>
    </w:p>
    <w:p w:rsidR="006E7649" w:rsidRPr="008370C9" w:rsidRDefault="004700AE" w:rsidP="000D5EC2">
      <w:pPr>
        <w:spacing w:after="312"/>
        <w:rPr>
          <w:color w:val="FF0000"/>
        </w:rPr>
      </w:pPr>
      <w:r w:rsidRPr="008370C9">
        <w:rPr>
          <w:rFonts w:hint="eastAsia"/>
          <w:color w:val="FF0000"/>
          <w:highlight w:val="yellow"/>
        </w:rPr>
        <w:t>[To be summariz</w:t>
      </w:r>
      <w:r w:rsidRPr="004B58EE">
        <w:rPr>
          <w:rFonts w:hint="eastAsia"/>
          <w:color w:val="FF0000"/>
          <w:highlight w:val="yellow"/>
        </w:rPr>
        <w:t>ed</w:t>
      </w:r>
      <w:r w:rsidR="006E4973" w:rsidRPr="004B58EE">
        <w:rPr>
          <w:rFonts w:hint="eastAsia"/>
          <w:color w:val="FF0000"/>
          <w:highlight w:val="yellow"/>
        </w:rPr>
        <w:t>：简介三类特征选择算法</w:t>
      </w:r>
      <w:r w:rsidR="006E4973" w:rsidRPr="004B58EE">
        <w:rPr>
          <w:color w:val="FF0000"/>
          <w:highlight w:val="yellow"/>
        </w:rPr>
        <w:t>Filter, Wrapper and Embedded</w:t>
      </w:r>
      <w:r w:rsidR="006E4973" w:rsidRPr="004B58EE">
        <w:rPr>
          <w:color w:val="FF0000"/>
          <w:highlight w:val="yellow"/>
        </w:rPr>
        <w:t>，以及每一个类型的代表性算法</w:t>
      </w:r>
      <w:r w:rsidRPr="008370C9">
        <w:rPr>
          <w:rFonts w:hint="eastAsia"/>
          <w:color w:val="FF0000"/>
          <w:highlight w:val="yellow"/>
        </w:rPr>
        <w:t>]</w:t>
      </w:r>
    </w:p>
    <w:p w:rsidR="006E7649" w:rsidRDefault="006E7649" w:rsidP="000D5EC2">
      <w:pPr>
        <w:spacing w:after="312"/>
      </w:pPr>
    </w:p>
    <w:p w:rsidR="00A366AC" w:rsidRPr="006E7649" w:rsidRDefault="00A366AC" w:rsidP="000D5EC2">
      <w:pPr>
        <w:pStyle w:val="2"/>
        <w:spacing w:after="312"/>
      </w:pPr>
      <w:r>
        <w:rPr>
          <w:rFonts w:hint="eastAsia"/>
        </w:rPr>
        <w:t>Material and Methods</w:t>
      </w:r>
    </w:p>
    <w:p w:rsidR="00B03AC4" w:rsidRPr="00A366AC" w:rsidRDefault="008C0340" w:rsidP="000D5EC2">
      <w:pPr>
        <w:pStyle w:val="3"/>
        <w:spacing w:after="312"/>
      </w:pPr>
      <w:r>
        <w:rPr>
          <w:rFonts w:hint="eastAsia"/>
        </w:rPr>
        <w:t>B</w:t>
      </w:r>
      <w:r w:rsidR="00B03AC4" w:rsidRPr="00A366AC">
        <w:t xml:space="preserve">inary classification problem </w:t>
      </w:r>
      <w:r>
        <w:rPr>
          <w:rFonts w:hint="eastAsia"/>
        </w:rPr>
        <w:t>and algorithms</w:t>
      </w:r>
    </w:p>
    <w:p w:rsidR="00B77175" w:rsidRPr="00B03AC4" w:rsidRDefault="00AC05B2" w:rsidP="000D5EC2">
      <w:pPr>
        <w:spacing w:after="312"/>
      </w:pPr>
      <w:r w:rsidRPr="001D5B26">
        <w:t>Classification</w:t>
      </w:r>
      <w:r w:rsidR="001D5B26">
        <w:t xml:space="preserve"> is </w:t>
      </w:r>
      <w:r w:rsidR="001D5B26" w:rsidRPr="001D5B26">
        <w:t>an important issue of data minning,</w:t>
      </w:r>
      <w:r w:rsidR="00C56DD6">
        <w:t xml:space="preserve"> </w:t>
      </w:r>
      <w:r w:rsidR="001D5B26" w:rsidRPr="001D5B26">
        <w:t>aims at learning</w:t>
      </w:r>
      <w:r w:rsidR="001D5B26">
        <w:t xml:space="preserve"> a </w:t>
      </w:r>
      <w:r w:rsidR="001D5B26" w:rsidRPr="001D5B26">
        <w:t>classification function or a classification model which defines the mapping between the dataset and a given set of categories.</w:t>
      </w:r>
      <w:r w:rsidR="001D5B26" w:rsidRPr="00B77175">
        <w:t xml:space="preserve"> Classification , in simple terms , divides the data into an existing category based on its characteristics or attributes.</w:t>
      </w:r>
      <w:r w:rsidR="00C56DD6">
        <w:t xml:space="preserve"> </w:t>
      </w:r>
      <w:r w:rsidR="00EB6AC6" w:rsidRPr="00B03AC4">
        <w:t xml:space="preserve">The binary </w:t>
      </w:r>
      <w:r w:rsidR="00B77175" w:rsidRPr="00B03AC4">
        <w:t>c</w:t>
      </w:r>
      <w:r w:rsidR="00B77175" w:rsidRPr="001D5B26">
        <w:t>lassification</w:t>
      </w:r>
      <w:r w:rsidR="00B77175" w:rsidRPr="00B03AC4">
        <w:t xml:space="preserve"> can be described as follows : input data , namely the Training Set, herein is the feature vector composed of a plurality of sub- features .Each feature of the Training set has a particular corresponding Class Label. Analyzes the input data </w:t>
      </w:r>
      <w:r w:rsidR="00DE6F6E" w:rsidRPr="00B03AC4">
        <w:t xml:space="preserve">using the classification model and predict the corresponding classification based on the demonstrated characteristics of the Training set. Four classification </w:t>
      </w:r>
      <w:r w:rsidR="00DE6F6E" w:rsidRPr="00B03AC4">
        <w:rPr>
          <w:rFonts w:hint="eastAsia"/>
        </w:rPr>
        <w:t>algorithms</w:t>
      </w:r>
      <w:r w:rsidR="00DE6F6E" w:rsidRPr="00B03AC4">
        <w:t xml:space="preserve"> are applied into this paper including Decision Tree</w:t>
      </w:r>
      <w:r w:rsidR="00DE6F6E" w:rsidRPr="00B03AC4">
        <w:rPr>
          <w:rFonts w:hint="eastAsia"/>
        </w:rPr>
        <w:t>(</w:t>
      </w:r>
      <w:r w:rsidR="00DE6F6E" w:rsidRPr="00B03AC4">
        <w:t>D-Tree</w:t>
      </w:r>
      <w:r w:rsidR="00DE6F6E" w:rsidRPr="00B03AC4">
        <w:rPr>
          <w:rFonts w:hint="eastAsia"/>
        </w:rPr>
        <w:t>)</w:t>
      </w:r>
      <w:r w:rsidR="00DE6F6E" w:rsidRPr="00B03AC4">
        <w:t xml:space="preserve"> algorithm</w:t>
      </w:r>
      <w:r w:rsidR="00B03AC4" w:rsidRPr="00B03AC4">
        <w:t>,</w:t>
      </w:r>
      <w:r w:rsidR="00C56DD6">
        <w:t xml:space="preserve"> </w:t>
      </w:r>
      <w:r w:rsidR="00B03AC4" w:rsidRPr="00B03AC4">
        <w:t xml:space="preserve">Naïve </w:t>
      </w:r>
      <w:r w:rsidR="00DE6F6E" w:rsidRPr="00B03AC4">
        <w:t>Bayes</w:t>
      </w:r>
      <w:r w:rsidR="008E46C2">
        <w:t xml:space="preserve">    </w:t>
      </w:r>
      <w:r w:rsidR="00DE6F6E" w:rsidRPr="00B03AC4">
        <w:t>(N-Bayes)</w:t>
      </w:r>
      <w:r w:rsidR="00DE6F6E" w:rsidRPr="00B03AC4">
        <w:rPr>
          <w:rFonts w:hint="eastAsia"/>
        </w:rPr>
        <w:t>algorithm</w:t>
      </w:r>
      <w:r w:rsidR="00B03AC4" w:rsidRPr="00B03AC4">
        <w:t>,</w:t>
      </w:r>
      <w:r w:rsidR="00C56DD6">
        <w:t xml:space="preserve"> </w:t>
      </w:r>
      <w:r w:rsidR="00DE6F6E" w:rsidRPr="00B03AC4">
        <w:rPr>
          <w:rFonts w:hint="eastAsia"/>
        </w:rPr>
        <w:t>Support</w:t>
      </w:r>
      <w:r w:rsidR="008E46C2">
        <w:t xml:space="preserve"> </w:t>
      </w:r>
      <w:r w:rsidR="00B03AC4">
        <w:t xml:space="preserve">Vector </w:t>
      </w:r>
      <w:r w:rsidR="00DE6F6E" w:rsidRPr="00B03AC4">
        <w:t>Machine</w:t>
      </w:r>
      <w:r w:rsidR="008E46C2">
        <w:t xml:space="preserve"> </w:t>
      </w:r>
      <w:r w:rsidR="00B03AC4">
        <w:t>(SVM)</w:t>
      </w:r>
      <w:r w:rsidR="008E46C2">
        <w:t xml:space="preserve"> </w:t>
      </w:r>
      <w:r w:rsidR="00B03AC4" w:rsidRPr="00B03AC4">
        <w:t>algorithm</w:t>
      </w:r>
      <w:r w:rsidR="00B03AC4">
        <w:t>,</w:t>
      </w:r>
      <w:r w:rsidR="00C56DD6">
        <w:t xml:space="preserve"> </w:t>
      </w:r>
      <w:r w:rsidR="00DE6F6E" w:rsidRPr="00B03AC4">
        <w:t>K-Nearest Neighbors</w:t>
      </w:r>
      <w:r w:rsidR="00B03AC4" w:rsidRPr="00B03AC4">
        <w:t>( KNN</w:t>
      </w:r>
      <w:r w:rsidR="00DE6F6E" w:rsidRPr="00B03AC4">
        <w:t>)</w:t>
      </w:r>
      <w:r w:rsidR="008E46C2">
        <w:t xml:space="preserve"> </w:t>
      </w:r>
      <w:r w:rsidR="00B03AC4" w:rsidRPr="00B03AC4">
        <w:t>algorithm.</w:t>
      </w:r>
    </w:p>
    <w:p w:rsidR="00B03AC4" w:rsidRDefault="00A27095" w:rsidP="000D5EC2">
      <w:pPr>
        <w:spacing w:after="312"/>
      </w:pPr>
      <w:r w:rsidRPr="00A27095">
        <w:rPr>
          <w:b/>
        </w:rPr>
        <w:t>Decision Tree</w:t>
      </w:r>
      <w:r w:rsidRPr="00A27095">
        <w:rPr>
          <w:rFonts w:hint="eastAsia"/>
          <w:b/>
        </w:rPr>
        <w:t>(</w:t>
      </w:r>
      <w:r w:rsidRPr="00A27095">
        <w:rPr>
          <w:b/>
        </w:rPr>
        <w:t>D-Tree</w:t>
      </w:r>
      <w:r w:rsidRPr="00A27095">
        <w:rPr>
          <w:rFonts w:hint="eastAsia"/>
          <w:b/>
        </w:rPr>
        <w:t>)</w:t>
      </w:r>
      <w:r w:rsidR="00B03AC4" w:rsidRPr="005A1C9D">
        <w:t>algorithm is an important technology in data min</w:t>
      </w:r>
      <w:r w:rsidR="00443584" w:rsidRPr="005A1C9D">
        <w:t>ing .B</w:t>
      </w:r>
      <w:r w:rsidR="00B03AC4" w:rsidRPr="005A1C9D">
        <w:t xml:space="preserve">y definition , </w:t>
      </w:r>
      <w:r w:rsidR="00443584" w:rsidRPr="005A1C9D">
        <w:t xml:space="preserve">D-Tree </w:t>
      </w:r>
      <w:r w:rsidR="00B03AC4" w:rsidRPr="005A1C9D">
        <w:t>is a prediction model relying on the tree structure where the tree struct</w:t>
      </w:r>
      <w:r w:rsidR="005A1C9D" w:rsidRPr="005A1C9D">
        <w:t>ure relying on policy choices.</w:t>
      </w:r>
      <w:r w:rsidR="00C56DD6">
        <w:t xml:space="preserve"> </w:t>
      </w:r>
      <w:r w:rsidR="00B03AC4" w:rsidRPr="005A1C9D">
        <w:t xml:space="preserve">Decision tree is generally </w:t>
      </w:r>
      <w:r w:rsidR="00443584" w:rsidRPr="005A1C9D">
        <w:t>divided into three sections , decision nodes</w:t>
      </w:r>
      <w:r w:rsidR="005A1C9D" w:rsidRPr="005A1C9D">
        <w:t>, branches and leaf nodes.</w:t>
      </w:r>
      <w:r w:rsidR="00C56DD6">
        <w:t xml:space="preserve"> </w:t>
      </w:r>
      <w:r w:rsidR="00B03AC4" w:rsidRPr="005A1C9D">
        <w:t>Headed to the root node</w:t>
      </w:r>
      <w:r w:rsidR="00443584" w:rsidRPr="005A1C9D">
        <w:t>,</w:t>
      </w:r>
      <w:r w:rsidR="00C56DD6">
        <w:t xml:space="preserve"> </w:t>
      </w:r>
      <w:r w:rsidR="00443584" w:rsidRPr="005A1C9D">
        <w:t xml:space="preserve">each decision node </w:t>
      </w:r>
      <w:r w:rsidR="00B03AC4" w:rsidRPr="005A1C9D">
        <w:t>represents a decision p</w:t>
      </w:r>
      <w:r w:rsidR="00443584" w:rsidRPr="005A1C9D">
        <w:t>roblem or c</w:t>
      </w:r>
      <w:r w:rsidR="005A1C9D" w:rsidRPr="005A1C9D">
        <w:t>ondition</w:t>
      </w:r>
      <w:r w:rsidR="008E46C2">
        <w:t xml:space="preserve"> and make decisions about</w:t>
      </w:r>
      <w:r w:rsidR="005A1C9D">
        <w:t xml:space="preserve"> which route to take next</w:t>
      </w:r>
      <w:r w:rsidR="005A1C9D" w:rsidRPr="005A1C9D">
        <w:t>.</w:t>
      </w:r>
      <w:r w:rsidR="00C56DD6">
        <w:t xml:space="preserve"> </w:t>
      </w:r>
      <w:r w:rsidR="00443584" w:rsidRPr="005A1C9D">
        <w:t>E</w:t>
      </w:r>
      <w:r w:rsidR="00B03AC4" w:rsidRPr="005A1C9D">
        <w:t xml:space="preserve">ach branch on behalf of </w:t>
      </w:r>
      <w:r w:rsidR="00443584" w:rsidRPr="005A1C9D">
        <w:t xml:space="preserve">the attribute value </w:t>
      </w:r>
      <w:r w:rsidR="00B03AC4" w:rsidRPr="005A1C9D">
        <w:t xml:space="preserve">its parent node </w:t>
      </w:r>
      <w:r w:rsidR="00443584" w:rsidRPr="005A1C9D">
        <w:lastRenderedPageBreak/>
        <w:t>proposed.</w:t>
      </w:r>
      <w:r w:rsidR="00C56DD6">
        <w:t xml:space="preserve"> </w:t>
      </w:r>
      <w:r w:rsidR="005A1C9D" w:rsidRPr="005A1C9D">
        <w:t>Each leaf node represents the classification result obtained by the different decision nodes which start from the root node along.</w:t>
      </w:r>
      <w:r w:rsidR="00C56DD6">
        <w:t xml:space="preserve"> </w:t>
      </w:r>
      <w:r w:rsidR="005A1C9D" w:rsidRPr="005A1C9D">
        <w:t>Throughout the tree,</w:t>
      </w:r>
      <w:r w:rsidR="00C56DD6">
        <w:t xml:space="preserve"> </w:t>
      </w:r>
      <w:r w:rsidR="00B03AC4" w:rsidRPr="005A1C9D">
        <w:t>a leaf node represents a classification result , non-leaf nodes represent a problem or condition .</w:t>
      </w:r>
    </w:p>
    <w:p w:rsidR="00652BB1" w:rsidRPr="00B247E9" w:rsidRDefault="00652BB1" w:rsidP="000D5EC2">
      <w:pPr>
        <w:spacing w:after="312"/>
      </w:pPr>
    </w:p>
    <w:p w:rsidR="00B247E9" w:rsidRPr="00596060" w:rsidRDefault="008E46C2" w:rsidP="000D5EC2">
      <w:pPr>
        <w:spacing w:after="312"/>
      </w:pPr>
      <w:r w:rsidRPr="00A27095">
        <w:rPr>
          <w:b/>
        </w:rPr>
        <w:t>Bayes classification</w:t>
      </w:r>
      <w:r w:rsidRPr="008E46C2">
        <w:t xml:space="preserve"> is a general term for a class of classification algorithms, which </w:t>
      </w:r>
      <w:r>
        <w:t xml:space="preserve">based on the Bayes’ </w:t>
      </w:r>
      <w:r w:rsidRPr="008E46C2">
        <w:t>theorem</w:t>
      </w:r>
      <w:r>
        <w:t>.</w:t>
      </w:r>
      <w:r w:rsidR="00596060" w:rsidRPr="00596060">
        <w:t xml:space="preserve"> Naive Bayes (N-Bayes) is the easiest classifier.</w:t>
      </w:r>
      <w:r w:rsidR="00C56DD6">
        <w:t xml:space="preserve"> </w:t>
      </w:r>
      <w:r>
        <w:t xml:space="preserve">As the fundamental </w:t>
      </w:r>
      <w:r w:rsidR="00B247E9" w:rsidRPr="00596060">
        <w:t xml:space="preserve">theorem of Bayes </w:t>
      </w:r>
      <w:r w:rsidRPr="00596060">
        <w:t>classifier</w:t>
      </w:r>
      <w:r w:rsidR="00B247E9" w:rsidRPr="00596060">
        <w:t xml:space="preserve">, </w:t>
      </w:r>
      <w:r w:rsidR="00B247E9">
        <w:t xml:space="preserve">the Bayes’ </w:t>
      </w:r>
      <w:r w:rsidR="00B247E9" w:rsidRPr="008E46C2">
        <w:t>theorem</w:t>
      </w:r>
      <w:r w:rsidR="00B247E9" w:rsidRPr="00596060">
        <w:t xml:space="preserve"> solved the common problem of life: known the probability of the event A under the conditions of occurrence of event B,</w:t>
      </w:r>
      <w:r w:rsidR="00C56DD6">
        <w:t xml:space="preserve"> </w:t>
      </w:r>
      <w:r w:rsidR="00B247E9" w:rsidRPr="00596060">
        <w:t>how to obtain the probability of the event exchanged.</w:t>
      </w:r>
      <w:r w:rsidR="00C56DD6">
        <w:t xml:space="preserve"> </w:t>
      </w:r>
      <w:r w:rsidR="00B247E9" w:rsidRPr="00596060">
        <w:t>Here gives the Bayes’</w:t>
      </w:r>
      <w:r w:rsidR="00B247E9">
        <w:t xml:space="preserve"> </w:t>
      </w:r>
      <w:r w:rsidR="00B247E9" w:rsidRPr="008E46C2">
        <w:t>theorem</w:t>
      </w:r>
      <w:r w:rsidR="00B247E9" w:rsidRPr="00596060">
        <w:t xml:space="preserve"> without proof.</w:t>
      </w:r>
    </w:p>
    <w:p w:rsidR="00B247E9" w:rsidRDefault="00B247E9" w:rsidP="000D5EC2">
      <w:pPr>
        <w:spacing w:after="312"/>
      </w:pPr>
      <m:oMathPara>
        <m:oMath>
          <m:r>
            <m:rPr>
              <m:sty m:val="p"/>
            </m:rPr>
            <w:rPr>
              <w:rFonts w:ascii="Cambria Math" w:hAnsi="Cambria Math"/>
            </w:rPr>
            <m:t>P</m:t>
          </m:r>
          <m:d>
            <m:dPr>
              <m:ctrlPr>
                <w:rPr>
                  <w:rFonts w:ascii="Cambria Math" w:hAnsi="Cambria Math"/>
                </w:rPr>
              </m:ctrlPr>
            </m:dPr>
            <m:e>
              <m:r>
                <m:rPr>
                  <m:sty m:val="p"/>
                </m:rPr>
                <w:rPr>
                  <w:rFonts w:ascii="Cambria Math" w:hAnsi="Cambria Math"/>
                </w:rPr>
                <m:t>B</m:t>
              </m:r>
            </m:e>
            <m:e>
              <m:r>
                <m:rPr>
                  <m:sty m:val="p"/>
                </m:rPr>
                <w:rPr>
                  <w:rFonts w:ascii="Cambria Math" w:hAnsi="Cambria Math"/>
                </w:rPr>
                <m:t>A</m:t>
              </m:r>
            </m:e>
          </m:d>
          <m:r>
            <m:rPr>
              <m:sty m:val="p"/>
            </m:rPr>
            <w:rPr>
              <w:rFonts w:ascii="Cambria Math" w:hAnsi="Cambria Math"/>
            </w:rPr>
            <m:t>=</m:t>
          </m:r>
          <m:f>
            <m:fPr>
              <m:ctrlPr>
                <w:rPr>
                  <w:rFonts w:ascii="Cambria Math" w:hAnsi="Cambria Math"/>
                </w:rPr>
              </m:ctrlPr>
            </m:fPr>
            <m:num>
              <m:r>
                <w:rPr>
                  <w:rFonts w:ascii="Cambria Math" w:hAnsi="Cambria Math"/>
                </w:rPr>
                <m:t>P</m:t>
              </m:r>
              <m:d>
                <m:dPr>
                  <m:ctrlPr>
                    <w:rPr>
                      <w:rFonts w:ascii="Cambria Math" w:hAnsi="Cambria Math"/>
                    </w:rPr>
                  </m:ctrlPr>
                </m:dPr>
                <m:e>
                  <m:r>
                    <w:rPr>
                      <w:rFonts w:ascii="Cambria Math" w:hAnsi="Cambria Math"/>
                    </w:rPr>
                    <m:t>A</m:t>
                  </m:r>
                </m:e>
                <m:e>
                  <m:r>
                    <w:rPr>
                      <w:rFonts w:ascii="Cambria Math" w:hAnsi="Cambria Math"/>
                    </w:rPr>
                    <m:t>B</m:t>
                  </m:r>
                </m:e>
              </m:d>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num>
            <m:den>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den>
          </m:f>
        </m:oMath>
      </m:oMathPara>
    </w:p>
    <w:p w:rsidR="00551E3A" w:rsidRPr="00182B47" w:rsidRDefault="008C0340" w:rsidP="000D5EC2">
      <w:pPr>
        <w:spacing w:after="312"/>
        <w:rPr>
          <w:color w:val="FF0000"/>
          <w:highlight w:val="yellow"/>
        </w:rPr>
      </w:pPr>
      <w:r w:rsidRPr="00182B47">
        <w:rPr>
          <w:rFonts w:hint="eastAsia"/>
          <w:color w:val="FF0000"/>
          <w:highlight w:val="yellow"/>
        </w:rPr>
        <w:t>【公式的格式：其他公式可以拷贝这个公式过去后修改，使用</w:t>
      </w:r>
      <w:r w:rsidRPr="00182B47">
        <w:rPr>
          <w:rFonts w:hint="eastAsia"/>
          <w:color w:val="FF0000"/>
          <w:highlight w:val="yellow"/>
        </w:rPr>
        <w:t>Microsoft Equation 3.0</w:t>
      </w:r>
      <w:r w:rsidRPr="00182B47">
        <w:rPr>
          <w:rFonts w:hint="eastAsia"/>
          <w:color w:val="FF0000"/>
          <w:highlight w:val="yellow"/>
        </w:rPr>
        <w:t>。</w:t>
      </w:r>
    </w:p>
    <w:p w:rsidR="008C0340" w:rsidRPr="00182B47" w:rsidRDefault="006721D5" w:rsidP="000D5EC2">
      <w:pPr>
        <w:spacing w:after="312"/>
        <w:rPr>
          <w:color w:val="FF0000"/>
        </w:rPr>
      </w:pPr>
      <w:r w:rsidRPr="00182B47">
        <w:rPr>
          <w:color w:val="FF0000"/>
          <w:position w:val="-10"/>
          <w:highlight w:val="yellow"/>
        </w:rPr>
        <w:object w:dxaOrig="3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5.75pt" o:ole="">
            <v:imagedata r:id="rId13" o:title=""/>
          </v:shape>
          <o:OLEObject Type="Embed" ProgID="Equation.DSMT4" ShapeID="_x0000_i1025" DrawAspect="Content" ObjectID="_1528142401" r:id="rId14"/>
        </w:object>
      </w:r>
      <w:r w:rsidR="008C0340" w:rsidRPr="00182B47">
        <w:rPr>
          <w:rFonts w:hint="eastAsia"/>
          <w:color w:val="FF0000"/>
          <w:highlight w:val="yellow"/>
        </w:rPr>
        <w:t>】</w:t>
      </w:r>
    </w:p>
    <w:p w:rsidR="006549B1" w:rsidRPr="00DB0A60" w:rsidRDefault="00596060" w:rsidP="000D5EC2">
      <w:pPr>
        <w:spacing w:after="312"/>
      </w:pPr>
      <w:r w:rsidRPr="00DB0A60">
        <w:rPr>
          <w:rFonts w:hint="eastAsia"/>
        </w:rPr>
        <w:t xml:space="preserve">The following is the </w:t>
      </w:r>
      <w:r w:rsidRPr="00DB0A60">
        <w:t xml:space="preserve">ideological foundation of </w:t>
      </w:r>
      <w:r w:rsidRPr="00DB0A60">
        <w:rPr>
          <w:rFonts w:hint="eastAsia"/>
        </w:rPr>
        <w:t>N</w:t>
      </w:r>
      <w:r w:rsidRPr="00DB0A60">
        <w:t xml:space="preserve">aïve Bayes:for the given </w:t>
      </w:r>
      <w:r w:rsidR="00E955DE" w:rsidRPr="00DB0A60">
        <w:t>collection of dataset to be classified and the categories, calculate the probability of each category under the condition</w:t>
      </w:r>
      <w:r w:rsidR="006549B1" w:rsidRPr="00DB0A60">
        <w:t xml:space="preserve"> and the class lable with the </w:t>
      </w:r>
      <w:r w:rsidR="006549B1" w:rsidRPr="00DB0A60">
        <w:rPr>
          <w:rFonts w:hint="eastAsia"/>
        </w:rPr>
        <w:t>maximum</w:t>
      </w:r>
      <w:r w:rsidR="006549B1" w:rsidRPr="00DB0A60">
        <w:t xml:space="preserve"> probability will </w:t>
      </w:r>
      <w:r w:rsidR="006549B1" w:rsidRPr="00DB0A60">
        <w:rPr>
          <w:rFonts w:hint="eastAsia"/>
        </w:rPr>
        <w:t>be</w:t>
      </w:r>
      <w:r w:rsidR="006549B1" w:rsidRPr="00DB0A60">
        <w:t xml:space="preserve"> picked </w:t>
      </w:r>
      <w:r w:rsidR="006549B1" w:rsidRPr="00DB0A60">
        <w:rPr>
          <w:rFonts w:hint="eastAsia"/>
        </w:rPr>
        <w:t xml:space="preserve">out as </w:t>
      </w:r>
      <w:r w:rsidR="006549B1" w:rsidRPr="00DB0A60">
        <w:t>the final classification.</w:t>
      </w:r>
      <w:r w:rsidR="00E955DE" w:rsidRPr="00DB0A60">
        <w:t xml:space="preserve"> </w:t>
      </w:r>
    </w:p>
    <w:p w:rsidR="006549B1" w:rsidRPr="00DB0A60" w:rsidRDefault="006549B1" w:rsidP="000D5EC2">
      <w:pPr>
        <w:spacing w:after="312"/>
      </w:pPr>
      <w:r w:rsidRPr="00DB0A60">
        <w:t>(1)</w:t>
      </w:r>
      <w:r w:rsidRPr="006549B1">
        <w:t xml:space="preserve">.Let </w:t>
      </w:r>
      <m:oMath>
        <m:r>
          <m:rPr>
            <m:sty m:val="p"/>
          </m:rPr>
          <w:rPr>
            <w:rFonts w:ascii="Cambria Math" w:hAnsi="Cambria Math"/>
          </w:rPr>
          <m:t>X</m:t>
        </m:r>
        <m:r>
          <m:rPr>
            <m:nor/>
          </m:rPr>
          <m:t>={</m:t>
        </m:r>
        <m:sSub>
          <m:sSubPr>
            <m:ctrlPr>
              <w:rPr>
                <w:rFonts w:ascii="Cambria Math" w:hAnsi="Cambria Math"/>
              </w:rPr>
            </m:ctrlPr>
          </m:sSubPr>
          <m:e>
            <m:r>
              <m:rPr>
                <m:nor/>
              </m:rPr>
              <m:t>a</m:t>
            </m:r>
          </m:e>
          <m:sub>
            <m:r>
              <m:rPr>
                <m:nor/>
              </m:rPr>
              <m:t>1</m:t>
            </m:r>
          </m:sub>
        </m:sSub>
        <m:r>
          <m:rPr>
            <m:nor/>
          </m:rPr>
          <m:t>,</m:t>
        </m:r>
        <m:sSub>
          <m:sSubPr>
            <m:ctrlPr>
              <w:rPr>
                <w:rFonts w:ascii="Cambria Math" w:hAnsi="Cambria Math"/>
              </w:rPr>
            </m:ctrlPr>
          </m:sSubPr>
          <m:e>
            <m:r>
              <m:rPr>
                <m:nor/>
              </m:rPr>
              <m:t>a</m:t>
            </m:r>
          </m:e>
          <m:sub>
            <m:r>
              <m:rPr>
                <m:nor/>
              </m:rPr>
              <m:t>2</m:t>
            </m:r>
          </m:sub>
        </m:sSub>
        <m:r>
          <m:rPr>
            <m:nor/>
          </m:rPr>
          <m:t>,….,</m:t>
        </m:r>
        <m:sSub>
          <m:sSubPr>
            <m:ctrlPr>
              <w:rPr>
                <w:rFonts w:ascii="Cambria Math" w:hAnsi="Cambria Math"/>
              </w:rPr>
            </m:ctrlPr>
          </m:sSubPr>
          <m:e>
            <m:r>
              <m:rPr>
                <m:nor/>
              </m:rPr>
              <m:t>a</m:t>
            </m:r>
          </m:e>
          <m:sub>
            <m:r>
              <m:rPr>
                <m:nor/>
              </m:rPr>
              <m:t>m</m:t>
            </m:r>
          </m:sub>
        </m:sSub>
        <m:r>
          <m:rPr>
            <m:nor/>
          </m:rPr>
          <m:t>}</m:t>
        </m:r>
      </m:oMath>
      <w:r>
        <w:rPr>
          <w:rFonts w:hint="eastAsia"/>
        </w:rPr>
        <w:t xml:space="preserve"> as a dataset to be classified where each a is one feature of X</w:t>
      </w:r>
      <w:r>
        <w:t>.</w:t>
      </w:r>
    </w:p>
    <w:p w:rsidR="006549B1" w:rsidRPr="00DB0A60" w:rsidRDefault="006549B1" w:rsidP="000D5EC2">
      <w:pPr>
        <w:spacing w:after="312"/>
      </w:pPr>
      <w:r>
        <w:t>(2).</w:t>
      </w:r>
      <w:r w:rsidRPr="00DB0A60">
        <w:t xml:space="preserve">Here is an existing set of categories </w:t>
      </w:r>
      <m:oMath>
        <m:r>
          <m:rPr>
            <m:sty m:val="p"/>
          </m:rPr>
          <w:rPr>
            <w:rFonts w:ascii="Cambria Math" w:hAnsi="Cambria Math"/>
          </w:rPr>
          <m:t>C={</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r>
          <m:rPr>
            <m:sty m:val="p"/>
          </m:rPr>
          <w:rPr>
            <w:rFonts w:ascii="Cambria Math" w:hAnsi="Cambria Math"/>
          </w:rPr>
          <m:t>}</m:t>
        </m:r>
      </m:oMath>
      <w:r w:rsidRPr="00DB0A60">
        <w:rPr>
          <w:rFonts w:hint="eastAsia"/>
        </w:rPr>
        <w:t>,</w:t>
      </w:r>
      <w:r w:rsidR="00DB0A60" w:rsidRPr="00DB0A60">
        <w:t xml:space="preserve"> </w:t>
      </w:r>
      <w:r w:rsidRPr="00DB0A60">
        <w:t>calculate</w:t>
      </w:r>
      <m:oMath>
        <m:r>
          <m:rPr>
            <m:sty m:val="p"/>
          </m:rPr>
          <w:rPr>
            <w:rFonts w:ascii="Cambria Math" w:hAnsi="Cambria Math"/>
          </w:rPr>
          <m:t xml:space="preserve">  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1</m:t>
                </m:r>
              </m:sub>
            </m:sSub>
          </m:e>
          <m:e>
            <m:r>
              <w:rPr>
                <w:rFonts w:ascii="Cambria Math" w:hAnsi="Cambria Math"/>
              </w:rPr>
              <m:t>x</m:t>
            </m:r>
          </m:e>
        </m:d>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e>
            <m:r>
              <w:rPr>
                <w:rFonts w:ascii="Cambria Math" w:hAnsi="Cambria Math"/>
              </w:rPr>
              <m:t>x</m:t>
            </m:r>
          </m:e>
        </m:d>
        <m:r>
          <m:rPr>
            <m:sty m:val="p"/>
          </m:rPr>
          <w:rPr>
            <w:rFonts w:ascii="Cambria Math" w:hAnsi="Cambria Math"/>
          </w:rPr>
          <m:t>,…,P(</m:t>
        </m:r>
        <m:sSub>
          <m:sSubPr>
            <m:ctrlPr>
              <w:rPr>
                <w:rFonts w:ascii="Cambria Math" w:hAnsi="Cambria Math"/>
              </w:rPr>
            </m:ctrlPr>
          </m:sSubPr>
          <m:e>
            <m:r>
              <w:rPr>
                <w:rFonts w:ascii="Cambria Math" w:hAnsi="Cambria Math"/>
              </w:rPr>
              <m:t>y</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p>
    <w:p w:rsidR="00DB0A60" w:rsidRPr="00DB0A60" w:rsidRDefault="00DB0A60" w:rsidP="000D5EC2">
      <w:pPr>
        <w:spacing w:after="312"/>
      </w:pPr>
      <w:r w:rsidRPr="00DB0A60">
        <w:rPr>
          <w:rFonts w:hint="eastAsia"/>
        </w:rPr>
        <w:t>(</w:t>
      </w:r>
      <w:r w:rsidRPr="00DB0A60">
        <w:t>3</w:t>
      </w:r>
      <w:r w:rsidRPr="00DB0A60">
        <w:rPr>
          <w:rFonts w:hint="eastAsia"/>
        </w:rPr>
        <w:t>)</w:t>
      </w:r>
      <w:r w:rsidRPr="00DB0A60">
        <w:t xml:space="preserve">. Find the most probable category according to </w:t>
      </w:r>
      <m:oMath>
        <m:r>
          <m:rPr>
            <m:sty m:val="p"/>
          </m:rPr>
          <w:rPr>
            <w:rFonts w:ascii="Cambria Math" w:hAnsi="Cambria Math"/>
          </w:rPr>
          <m:t>max⁡{</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1</m:t>
                </m:r>
              </m:sub>
            </m:sSub>
          </m:e>
          <m:e>
            <m:r>
              <w:rPr>
                <w:rFonts w:ascii="Cambria Math" w:hAnsi="Cambria Math"/>
              </w:rPr>
              <m:t>x</m:t>
            </m:r>
          </m:e>
        </m:d>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e>
            <m:r>
              <w:rPr>
                <w:rFonts w:ascii="Cambria Math" w:hAnsi="Cambria Math"/>
              </w:rPr>
              <m:t>x</m:t>
            </m:r>
          </m:e>
        </m:d>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m:t>
                </m:r>
              </m:sub>
            </m:sSub>
          </m:e>
          <m:e>
            <m:r>
              <w:rPr>
                <w:rFonts w:ascii="Cambria Math" w:hAnsi="Cambria Math"/>
              </w:rPr>
              <m:t>x</m:t>
            </m:r>
          </m:e>
        </m:d>
        <m:r>
          <m:rPr>
            <m:sty m:val="p"/>
          </m:rPr>
          <w:rPr>
            <w:rFonts w:ascii="Cambria Math" w:hAnsi="Cambria Math"/>
          </w:rPr>
          <m:t>}</m:t>
        </m:r>
      </m:oMath>
      <w:r w:rsidRPr="00DB0A60">
        <w:rPr>
          <w:rFonts w:hint="eastAsia"/>
        </w:rPr>
        <w:t>,</w:t>
      </w:r>
      <w:r w:rsidRPr="00DB0A60">
        <w:t xml:space="preserve">the dataset </w:t>
      </w:r>
      <w:r w:rsidRPr="00126DE9">
        <w:t>X</w:t>
      </w:r>
      <w:r w:rsidRPr="00DB0A60">
        <w:t xml:space="preserve"> will be classified to </w:t>
      </w:r>
      <m:oMath>
        <m:sSub>
          <m:sSubPr>
            <m:ctrlPr>
              <w:rPr>
                <w:rFonts w:ascii="Cambria Math" w:hAnsi="Cambria Math"/>
              </w:rPr>
            </m:ctrlPr>
          </m:sSubPr>
          <m:e>
            <m:r>
              <w:rPr>
                <w:rFonts w:ascii="Cambria Math" w:hAnsi="Cambria Math"/>
              </w:rPr>
              <m:t>y</m:t>
            </m:r>
          </m:e>
          <m:sub>
            <m:r>
              <w:rPr>
                <w:rFonts w:ascii="Cambria Math" w:hAnsi="Cambria Math"/>
              </w:rPr>
              <m:t>k</m:t>
            </m:r>
          </m:sub>
        </m:sSub>
      </m:oMath>
      <w:r w:rsidRPr="00DB0A60">
        <w:rPr>
          <w:rFonts w:hint="eastAsia"/>
        </w:rPr>
        <w:t xml:space="preserve"> calss which has the maximum </w:t>
      </w:r>
      <w:r w:rsidRPr="00DB0A60">
        <w:t>probability.</w:t>
      </w:r>
      <w:r w:rsidRPr="00DB0A60">
        <w:rPr>
          <w:rFonts w:hint="eastAsia"/>
        </w:rPr>
        <w:t xml:space="preserve"> </w:t>
      </w:r>
    </w:p>
    <w:p w:rsidR="00DB0A60" w:rsidRDefault="00DB0A60" w:rsidP="000D5EC2">
      <w:pPr>
        <w:spacing w:after="312"/>
      </w:pPr>
      <w:r w:rsidRPr="00DB0A60">
        <w:t xml:space="preserve">Naive Bayesian classification method is simple, fast , high accuracy , can be applied </w:t>
      </w:r>
      <w:r w:rsidRPr="00DB0A60">
        <w:lastRenderedPageBreak/>
        <w:t>to large databases .</w:t>
      </w:r>
    </w:p>
    <w:p w:rsidR="00652BB1" w:rsidRDefault="00652BB1" w:rsidP="000D5EC2">
      <w:pPr>
        <w:spacing w:after="312"/>
      </w:pPr>
    </w:p>
    <w:p w:rsidR="00A27095" w:rsidRDefault="00A27095" w:rsidP="000D5EC2">
      <w:pPr>
        <w:spacing w:after="312"/>
      </w:pPr>
      <w:r w:rsidRPr="00F472BC">
        <w:rPr>
          <w:rFonts w:hint="eastAsia"/>
          <w:b/>
        </w:rPr>
        <w:t>Support</w:t>
      </w:r>
      <w:r w:rsidRPr="00F472BC">
        <w:rPr>
          <w:b/>
        </w:rPr>
        <w:t xml:space="preserve"> Vector Machine (SVM)</w:t>
      </w:r>
      <w:r w:rsidRPr="00F472BC">
        <w:t xml:space="preserve"> </w:t>
      </w:r>
      <w:r w:rsidRPr="00A27095">
        <w:t>divide the data points through the construction of one or more high-dimensional hyperplane as a class</w:t>
      </w:r>
      <w:r>
        <w:t>ification</w:t>
      </w:r>
      <w:r w:rsidRPr="00A27095">
        <w:t xml:space="preserve"> boundary.</w:t>
      </w:r>
      <w:r>
        <w:t>The quality of the boundary is determined by the distance between the nearest data point and the boundary itself.</w:t>
      </w:r>
      <w:r w:rsidRPr="00F472BC">
        <w:t xml:space="preserve"> The farther the distance , the lo</w:t>
      </w:r>
      <w:r w:rsidR="00F472BC" w:rsidRPr="00F472BC">
        <w:t>wer</w:t>
      </w:r>
      <w:r w:rsidRPr="00F472BC">
        <w:t xml:space="preserve"> generalization error .</w:t>
      </w:r>
    </w:p>
    <w:p w:rsidR="00652BB1" w:rsidRDefault="00652BB1" w:rsidP="000D5EC2">
      <w:pPr>
        <w:spacing w:after="312"/>
      </w:pPr>
    </w:p>
    <w:p w:rsidR="000542C7" w:rsidRDefault="00F472BC" w:rsidP="000D5EC2">
      <w:pPr>
        <w:spacing w:after="312"/>
      </w:pPr>
      <w:r w:rsidRPr="000542C7">
        <w:rPr>
          <w:b/>
        </w:rPr>
        <w:t>K-Nearest Neighbors( KNN)</w:t>
      </w:r>
      <w:r w:rsidRPr="00494FE4">
        <w:t xml:space="preserve"> algorithm is a classic classification algorithm</w:t>
      </w:r>
      <w:r w:rsidR="00494FE4" w:rsidRPr="00494FE4">
        <w:t xml:space="preserve">.The easiest way to classify </w:t>
      </w:r>
      <w:r w:rsidRPr="00494FE4">
        <w:t xml:space="preserve">an unknown dataset is to </w:t>
      </w:r>
      <w:r w:rsidR="00494FE4" w:rsidRPr="00494FE4">
        <w:t>traverse all the data and find a dataset has exactly the same attributes. This approach is not feasible in most cases cause it’s time-consuming and may not find a matched dataset.</w:t>
      </w:r>
      <w:r w:rsidR="000542C7" w:rsidRPr="000542C7">
        <w:t xml:space="preserve">The main idea of </w:t>
      </w:r>
      <w:r w:rsidR="00652BB1">
        <w:t xml:space="preserve">KNN algorithm is </w:t>
      </w:r>
      <w:r w:rsidR="00652BB1">
        <w:rPr>
          <w:rFonts w:hint="eastAsia"/>
        </w:rPr>
        <w:t>to find k nearest records ,</w:t>
      </w:r>
      <w:r w:rsidR="00652BB1">
        <w:t>and determine the new data according to their main category.</w:t>
      </w:r>
      <w:r w:rsidR="00652BB1" w:rsidRPr="000542C7">
        <w:t xml:space="preserve"> KNN classification algorithm can generally be divided into three steps . First calculate the the distance </w:t>
      </w:r>
      <w:r w:rsidR="000542C7" w:rsidRPr="000542C7">
        <w:t xml:space="preserve">between </w:t>
      </w:r>
      <w:r w:rsidR="00652BB1" w:rsidRPr="000542C7">
        <w:t xml:space="preserve">data set </w:t>
      </w:r>
      <w:r w:rsidR="000542C7" w:rsidRPr="000542C7">
        <w:t xml:space="preserve">and </w:t>
      </w:r>
      <w:r w:rsidR="00652BB1" w:rsidRPr="000542C7">
        <w:t>each training set of data. Then find</w:t>
      </w:r>
      <w:r w:rsidR="00652BB1" w:rsidRPr="000542C7">
        <w:rPr>
          <w:i/>
        </w:rPr>
        <w:t xml:space="preserve"> k</w:t>
      </w:r>
      <w:r w:rsidR="00652BB1" w:rsidRPr="000542C7">
        <w:t xml:space="preserve"> nearest training data as neighbors. Finally,</w:t>
      </w:r>
      <w:r w:rsidR="000542C7" w:rsidRPr="000542C7">
        <w:t>define the unknown data object class</w:t>
      </w:r>
      <w:r w:rsidR="00652BB1" w:rsidRPr="000542C7">
        <w:t xml:space="preserve"> according to </w:t>
      </w:r>
      <w:r w:rsidR="000542C7" w:rsidRPr="000542C7">
        <w:t xml:space="preserve">the </w:t>
      </w:r>
      <w:r w:rsidR="000542C7" w:rsidRPr="000542C7">
        <w:rPr>
          <w:i/>
        </w:rPr>
        <w:t>k</w:t>
      </w:r>
      <w:r w:rsidR="000542C7" w:rsidRPr="000542C7">
        <w:t xml:space="preserve"> </w:t>
      </w:r>
      <w:r w:rsidR="00652BB1" w:rsidRPr="000542C7">
        <w:t>neighbo</w:t>
      </w:r>
      <w:r w:rsidR="000542C7" w:rsidRPr="000542C7">
        <w:t xml:space="preserve">rs’ </w:t>
      </w:r>
      <w:r w:rsidR="00652BB1" w:rsidRPr="000542C7">
        <w:t>attribute category.</w:t>
      </w:r>
    </w:p>
    <w:p w:rsidR="008C0340" w:rsidRDefault="008C0340" w:rsidP="008C0340">
      <w:pPr>
        <w:pStyle w:val="3"/>
        <w:spacing w:after="312"/>
      </w:pPr>
      <w:r>
        <w:rPr>
          <w:rFonts w:hint="eastAsia"/>
        </w:rPr>
        <w:t>P</w:t>
      </w:r>
      <w:r w:rsidRPr="00A366AC">
        <w:t xml:space="preserve">erformance measurements  </w:t>
      </w:r>
    </w:p>
    <w:p w:rsidR="0033437F" w:rsidRDefault="00527075" w:rsidP="000D5EC2">
      <w:pPr>
        <w:spacing w:after="312"/>
      </w:pPr>
      <w:r>
        <w:t>C</w:t>
      </w:r>
      <w:r w:rsidR="0033437F" w:rsidRPr="00466BEC">
        <w:t>lassification algorithms need to configure two categories for an instance in a binary classification</w:t>
      </w:r>
      <w:r w:rsidR="00126DE9">
        <w:t xml:space="preserve"> in this paper </w:t>
      </w:r>
      <w:r w:rsidR="0033437F" w:rsidRPr="00466BEC">
        <w:rPr>
          <w:rFonts w:hint="eastAsia"/>
        </w:rPr>
        <w:t>.</w:t>
      </w:r>
      <w:r w:rsidR="0033437F" w:rsidRPr="00466BEC">
        <w:t xml:space="preserve"> Common examples of binary classification include predicting whether a patient is suffering from a disease , whether a message is spam.In this work ,two sets of samples are needed to explore a binary classification problem.The number of features in the current sample is n and m respectively. The sample set P and the sample set N, where P is the positive class set (Set Positive), and N is the negative class set (Set Negative). There is now a feature set X , and each feature</w:t>
      </w:r>
      <w:r w:rsidR="00466BEC" w:rsidRPr="00466BEC">
        <w:t xml:space="preserve"> of</w:t>
      </w:r>
      <w:r w:rsidR="0033437F" w:rsidRPr="00466BEC">
        <w:t xml:space="preserve"> X </w:t>
      </w:r>
      <w:r w:rsidR="00466BEC" w:rsidRPr="00466BEC">
        <w:t>is</w:t>
      </w:r>
      <w:r w:rsidR="0033437F" w:rsidRPr="00466BEC">
        <w:t xml:space="preserve"> included in the </w:t>
      </w:r>
      <w:r w:rsidR="00466BEC" w:rsidRPr="00466BEC">
        <w:t xml:space="preserve">set </w:t>
      </w:r>
      <w:r w:rsidR="0033437F" w:rsidRPr="00466BEC">
        <w:t xml:space="preserve">P or N , </w:t>
      </w:r>
      <w:r w:rsidR="00466BEC" w:rsidRPr="00466BEC">
        <w:t xml:space="preserve">a binary classification is to determine the feature set X belonging to the positive class or negative class </w:t>
      </w:r>
      <w:r w:rsidR="0033437F" w:rsidRPr="00466BEC">
        <w:t>according to certain classification algorithms.</w:t>
      </w:r>
    </w:p>
    <w:p w:rsidR="00326B4C" w:rsidRDefault="00466BEC" w:rsidP="000D5EC2">
      <w:pPr>
        <w:spacing w:after="312"/>
      </w:pPr>
      <w:r>
        <w:t>T</w:t>
      </w:r>
      <w:r w:rsidRPr="00466BEC">
        <w:t xml:space="preserve">here will be four cases </w:t>
      </w:r>
      <w:r>
        <w:t>f</w:t>
      </w:r>
      <w:r w:rsidRPr="00466BEC">
        <w:t>or a binary classification problem.</w:t>
      </w:r>
      <w:r w:rsidR="00204875">
        <w:t xml:space="preserve">If a positive set P is predicted to be positive or negative,then it is marked with TP(ture positive) or </w:t>
      </w:r>
      <w:r w:rsidR="00204875">
        <w:lastRenderedPageBreak/>
        <w:t>FN(false negative) respectively.</w:t>
      </w:r>
      <w:r w:rsidR="00204875" w:rsidRPr="00204875">
        <w:t xml:space="preserve"> Accordingly, if a negative set is predicted to be a negative class, called the TN (true negative),or FP(false</w:t>
      </w:r>
      <w:r w:rsidR="00204875">
        <w:t xml:space="preserve"> positive</w:t>
      </w:r>
      <w:r w:rsidR="00204875" w:rsidRPr="00204875">
        <w:t>) on the contrary.</w:t>
      </w:r>
      <w:r w:rsidR="00204875" w:rsidRPr="00326B4C">
        <w:t xml:space="preserve"> </w:t>
      </w:r>
      <w:r w:rsidR="00204875" w:rsidRPr="00204875">
        <w:t xml:space="preserve">Sensitivity (Sn), specificity (Sp) and accuracy (Acc) were widely </w:t>
      </w:r>
      <w:r w:rsidR="00204875">
        <w:t xml:space="preserve">used to measure how well a </w:t>
      </w:r>
      <w:r w:rsidR="00204875" w:rsidRPr="00204875">
        <w:t>binary classification model performs [15-17].</w:t>
      </w:r>
      <w:r w:rsidR="00204875" w:rsidRPr="00326B4C">
        <w:t xml:space="preserve"> </w:t>
      </w:r>
      <w:r w:rsidR="00204875" w:rsidRPr="00204875">
        <w:t>The mathematical definition of each index is as follows</w:t>
      </w:r>
      <w:r w:rsidR="00326B4C">
        <w:t>,</w:t>
      </w:r>
      <w:r w:rsidR="00204875" w:rsidRPr="00326B4C">
        <w:t>Sn=TP/(TP+FN)</w:t>
      </w:r>
      <w:r w:rsidR="00204875" w:rsidRPr="00326B4C">
        <w:rPr>
          <w:rFonts w:hint="eastAsia"/>
        </w:rPr>
        <w:t>，</w:t>
      </w:r>
      <w:r w:rsidR="00204875" w:rsidRPr="00326B4C">
        <w:t>Sp=TN/(TN+FP)</w:t>
      </w:r>
      <w:r w:rsidR="00204875" w:rsidRPr="00326B4C">
        <w:rPr>
          <w:rFonts w:hint="eastAsia"/>
        </w:rPr>
        <w:t>，</w:t>
      </w:r>
      <w:r w:rsidR="00204875" w:rsidRPr="00326B4C">
        <w:t>Acc=(TP+TN)/(TP+FN+TN+FP)</w:t>
      </w:r>
      <w:r w:rsidR="00326B4C" w:rsidRPr="00326B4C">
        <w:t>. In this issue , subset of features with higher Acc and a smaller number of features will choosed as the optimal feature subset.</w:t>
      </w:r>
    </w:p>
    <w:p w:rsidR="00326B4C" w:rsidRDefault="00326B4C" w:rsidP="000D5EC2">
      <w:pPr>
        <w:spacing w:after="312"/>
      </w:pPr>
    </w:p>
    <w:p w:rsidR="00466BEC" w:rsidRPr="00D025A7" w:rsidRDefault="00326B4C" w:rsidP="000D5EC2">
      <w:pPr>
        <w:pStyle w:val="3"/>
        <w:spacing w:after="312"/>
      </w:pPr>
      <w:r w:rsidRPr="00D025A7">
        <w:t>Biomedical datasets</w:t>
      </w:r>
    </w:p>
    <w:p w:rsidR="00F30E40" w:rsidRDefault="00326B4C" w:rsidP="000D5EC2">
      <w:pPr>
        <w:spacing w:after="312"/>
      </w:pPr>
      <w:r w:rsidRPr="00DA406F">
        <w:t>This paper applied 17 binary classification datasets as the basis of classification evaluation.</w:t>
      </w:r>
      <w:r w:rsidR="00DA406F" w:rsidRPr="00DA406F">
        <w:t xml:space="preserve"> The datasets</w:t>
      </w:r>
      <w:r w:rsidR="00DA406F" w:rsidRPr="00DA406F">
        <w:rPr>
          <w:i/>
        </w:rPr>
        <w:t xml:space="preserve"> Colon</w:t>
      </w:r>
      <w:r w:rsidR="00DA406F" w:rsidRPr="00DA406F">
        <w:t>[6] and</w:t>
      </w:r>
      <w:r w:rsidR="00DA406F" w:rsidRPr="00DA406F">
        <w:rPr>
          <w:i/>
        </w:rPr>
        <w:t xml:space="preserve"> L</w:t>
      </w:r>
      <w:r w:rsidR="005D6768">
        <w:rPr>
          <w:i/>
        </w:rPr>
        <w:t>e</w:t>
      </w:r>
      <w:r w:rsidR="00DA406F" w:rsidRPr="00DA406F">
        <w:rPr>
          <w:i/>
        </w:rPr>
        <w:t>uk</w:t>
      </w:r>
      <w:r w:rsidR="005D6768">
        <w:rPr>
          <w:i/>
        </w:rPr>
        <w:t>a</w:t>
      </w:r>
      <w:r w:rsidR="00DA406F" w:rsidRPr="00DA406F">
        <w:rPr>
          <w:i/>
        </w:rPr>
        <w:t xml:space="preserve">emia </w:t>
      </w:r>
      <w:r w:rsidR="00DA406F" w:rsidRPr="00DA406F">
        <w:t xml:space="preserve">[21] </w:t>
      </w:r>
      <w:r w:rsidR="00DA406F">
        <w:t>were</w:t>
      </w:r>
      <w:r w:rsidR="00DA406F" w:rsidRPr="00DA406F">
        <w:t xml:space="preserve"> extracted from the R package </w:t>
      </w:r>
      <w:r w:rsidR="00DA406F" w:rsidRPr="00DA406F">
        <w:rPr>
          <w:i/>
        </w:rPr>
        <w:t xml:space="preserve">ColonCA </w:t>
      </w:r>
      <w:r w:rsidR="00DA406F" w:rsidRPr="00DA406F">
        <w:t>and Bioconductorsix package</w:t>
      </w:r>
      <w:r w:rsidR="00DA406F" w:rsidRPr="00DA406F">
        <w:rPr>
          <w:b/>
        </w:rPr>
        <w:t xml:space="preserve"> </w:t>
      </w:r>
      <w:r w:rsidR="00DA406F" w:rsidRPr="00DA406F">
        <w:rPr>
          <w:i/>
        </w:rPr>
        <w:t>golubEsets</w:t>
      </w:r>
      <w:r w:rsidR="00DA406F" w:rsidRPr="00DA406F">
        <w:t xml:space="preserve">, respectively. </w:t>
      </w:r>
      <w:r w:rsidR="00DA406F">
        <w:t>Another six commonly used datasets</w:t>
      </w:r>
      <w:r w:rsidR="00DA406F" w:rsidRPr="00DA406F">
        <w:t xml:space="preserve"> </w:t>
      </w:r>
      <w:r w:rsidR="00DA406F" w:rsidRPr="00DA406F">
        <w:rPr>
          <w:i/>
        </w:rPr>
        <w:t>DLBCL</w:t>
      </w:r>
      <w:r w:rsidR="00DA406F" w:rsidRPr="00DA406F">
        <w:t xml:space="preserve">[7], </w:t>
      </w:r>
      <w:r w:rsidR="00DA406F" w:rsidRPr="00DA406F">
        <w:rPr>
          <w:i/>
        </w:rPr>
        <w:t>Prostate</w:t>
      </w:r>
      <w:r w:rsidR="00DA406F" w:rsidRPr="00DA406F">
        <w:t xml:space="preserve">[8], </w:t>
      </w:r>
      <w:r w:rsidR="00DA406F" w:rsidRPr="00DA406F">
        <w:rPr>
          <w:i/>
        </w:rPr>
        <w:t>ALL</w:t>
      </w:r>
      <w:r w:rsidR="00DA406F" w:rsidRPr="00DA406F">
        <w:t>[9],</w:t>
      </w:r>
      <w:r w:rsidR="00DA406F" w:rsidRPr="00DA406F">
        <w:rPr>
          <w:i/>
        </w:rPr>
        <w:t xml:space="preserve"> CNS</w:t>
      </w:r>
      <w:r w:rsidR="00DA406F" w:rsidRPr="00DA406F">
        <w:t xml:space="preserve">[10], </w:t>
      </w:r>
      <w:r w:rsidR="00DA406F" w:rsidRPr="00DA406F">
        <w:rPr>
          <w:i/>
        </w:rPr>
        <w:t>Lymphoma</w:t>
      </w:r>
      <w:r w:rsidR="00DA406F">
        <w:t>[11]</w:t>
      </w:r>
      <w:r w:rsidR="00DA406F" w:rsidRPr="00DA406F">
        <w:t xml:space="preserve">and </w:t>
      </w:r>
      <w:r w:rsidR="00DA406F" w:rsidRPr="00DA406F">
        <w:rPr>
          <w:i/>
        </w:rPr>
        <w:t>Adenoma</w:t>
      </w:r>
      <w:r w:rsidR="00DA406F" w:rsidRPr="00DA406F">
        <w:t xml:space="preserve">[12] </w:t>
      </w:r>
      <w:r w:rsidR="00DA406F">
        <w:t xml:space="preserve">were </w:t>
      </w:r>
      <w:r w:rsidR="00DA406F" w:rsidRPr="00DA406F">
        <w:t>download from the Broad Institute Genome Data Analysis Center</w:t>
      </w:r>
      <w:r w:rsidR="00DA406F">
        <w:t>, w</w:t>
      </w:r>
      <w:r w:rsidR="00DA406F" w:rsidRPr="00DA406F">
        <w:t>eb links http://www.broadinstitute.org/cgi-bin/cancer/datasets.cgi</w:t>
      </w:r>
      <w:r w:rsidR="00F30E40">
        <w:t>. Wherein the dataset ALL is further devided into four datasets ALL1,ALL2,ALL3,ALL4.</w:t>
      </w:r>
      <w:r w:rsidR="00D92883" w:rsidRPr="00F30E40">
        <w:t xml:space="preserve"> </w:t>
      </w:r>
      <w:r w:rsidR="00F30E40" w:rsidRPr="00F30E40">
        <w:t>And six data</w:t>
      </w:r>
      <w:r w:rsidR="00F30E40">
        <w:t xml:space="preserve">sets </w:t>
      </w:r>
      <w:r w:rsidR="00F30E40" w:rsidRPr="00F30E40">
        <w:rPr>
          <w:i/>
        </w:rPr>
        <w:t xml:space="preserve">Myeloma </w:t>
      </w:r>
      <w:r w:rsidR="00F30E40">
        <w:t xml:space="preserve"> (accession: </w:t>
      </w:r>
      <w:r w:rsidR="00F30E40" w:rsidRPr="00F30E40">
        <w:t>GDS531</w:t>
      </w:r>
      <w:r w:rsidR="00F30E40">
        <w:t>)[</w:t>
      </w:r>
      <w:r w:rsidR="00F30E40" w:rsidRPr="00F30E40">
        <w:t>13</w:t>
      </w:r>
      <w:r w:rsidR="00F30E40">
        <w:t xml:space="preserve">], </w:t>
      </w:r>
      <w:r w:rsidR="00F30E40" w:rsidRPr="00F30E40">
        <w:rPr>
          <w:i/>
        </w:rPr>
        <w:t>Gastric</w:t>
      </w:r>
      <w:r w:rsidR="00F30E40" w:rsidRPr="00F30E40">
        <w:t>(</w:t>
      </w:r>
      <w:r w:rsidR="00F30E40">
        <w:t xml:space="preserve">accession: </w:t>
      </w:r>
      <w:r w:rsidR="00F30E40" w:rsidRPr="00F30E40">
        <w:t>GSE37023) [14</w:t>
      </w:r>
      <w:r w:rsidR="00F30E40">
        <w:t xml:space="preserve">]. Gastric1/Gastric2 (accession: </w:t>
      </w:r>
      <w:r w:rsidR="00F30E40" w:rsidRPr="00F30E40">
        <w:t>GSE29272</w:t>
      </w:r>
      <w:r w:rsidR="00F30E40">
        <w:t>)</w:t>
      </w:r>
      <w:r w:rsidR="00F30E40" w:rsidRPr="00F30E40">
        <w:t xml:space="preserve"> [15] and T1D</w:t>
      </w:r>
      <w:r w:rsidR="00F30E40">
        <w:t>(accession:</w:t>
      </w:r>
      <w:r w:rsidR="00F30E40" w:rsidRPr="00F30E40">
        <w:t xml:space="preserve"> GSE35725</w:t>
      </w:r>
      <w:r w:rsidR="00F30E40">
        <w:t>)[16] and S</w:t>
      </w:r>
      <w:r w:rsidR="00F30E40" w:rsidRPr="00F30E40">
        <w:t>troke (</w:t>
      </w:r>
      <w:r w:rsidR="00F30E40">
        <w:t>accession:</w:t>
      </w:r>
      <w:r w:rsidR="00F30E40" w:rsidRPr="00F30E40">
        <w:t xml:space="preserve"> GSE22255</w:t>
      </w:r>
      <w:r w:rsidR="00F30E40">
        <w:t>)</w:t>
      </w:r>
      <w:r w:rsidR="00F30E40" w:rsidRPr="00F30E40">
        <w:t xml:space="preserve"> [17],</w:t>
      </w:r>
      <w:r w:rsidR="00F30E40">
        <w:t>were</w:t>
      </w:r>
      <w:r w:rsidR="00F30E40" w:rsidRPr="00F30E40">
        <w:t xml:space="preserve"> downloaded from the NCBI Gene Expression Omnibus (GEO) database. Table 1</w:t>
      </w:r>
      <w:r w:rsidR="00F30E40">
        <w:t xml:space="preserve"> below</w:t>
      </w:r>
      <w:r w:rsidR="00F30E40" w:rsidRPr="00F30E40">
        <w:t xml:space="preserve"> shows the number of samples and the </w:t>
      </w:r>
      <w:r w:rsidR="00F30E40">
        <w:t>number of features in each data</w:t>
      </w:r>
      <w:r w:rsidR="00F30E40" w:rsidRPr="00F30E40">
        <w:t>set</w:t>
      </w:r>
    </w:p>
    <w:p w:rsidR="00F30E40" w:rsidRDefault="00F30E40" w:rsidP="000D5EC2">
      <w:pPr>
        <w:spacing w:after="312"/>
      </w:pPr>
    </w:p>
    <w:p w:rsidR="00E761B8" w:rsidRDefault="00E761B8" w:rsidP="000D5EC2">
      <w:pPr>
        <w:spacing w:after="312"/>
      </w:pPr>
    </w:p>
    <w:p w:rsidR="00E761B8" w:rsidRDefault="00E761B8" w:rsidP="000D5EC2">
      <w:pPr>
        <w:spacing w:after="312"/>
      </w:pPr>
    </w:p>
    <w:p w:rsidR="00E761B8" w:rsidRDefault="00E761B8" w:rsidP="000D5EC2">
      <w:pPr>
        <w:spacing w:after="312"/>
      </w:pPr>
    </w:p>
    <w:p w:rsidR="008F1AA6" w:rsidRDefault="008F1AA6" w:rsidP="000D5EC2">
      <w:pPr>
        <w:spacing w:after="312"/>
      </w:pPr>
    </w:p>
    <w:p w:rsidR="008F1AA6" w:rsidRDefault="008F1AA6" w:rsidP="000D5EC2">
      <w:pPr>
        <w:spacing w:after="312"/>
      </w:pPr>
    </w:p>
    <w:p w:rsidR="008F1AA6" w:rsidRDefault="008F1AA6" w:rsidP="000D5EC2">
      <w:pPr>
        <w:spacing w:after="312"/>
      </w:pPr>
    </w:p>
    <w:p w:rsidR="00E761B8" w:rsidRDefault="00E761B8" w:rsidP="000D5EC2">
      <w:pPr>
        <w:spacing w:after="312"/>
      </w:pPr>
    </w:p>
    <w:tbl>
      <w:tblPr>
        <w:tblStyle w:val="a4"/>
        <w:tblW w:w="0" w:type="auto"/>
        <w:jc w:val="center"/>
        <w:tblLook w:val="04A0" w:firstRow="1" w:lastRow="0" w:firstColumn="1" w:lastColumn="0" w:noHBand="0" w:noVBand="1"/>
      </w:tblPr>
      <w:tblGrid>
        <w:gridCol w:w="1129"/>
        <w:gridCol w:w="2127"/>
        <w:gridCol w:w="1417"/>
        <w:gridCol w:w="1701"/>
      </w:tblGrid>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ID</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Dataset</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Samples</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Features</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w:t>
            </w:r>
          </w:p>
        </w:tc>
        <w:tc>
          <w:tcPr>
            <w:tcW w:w="2127" w:type="dxa"/>
          </w:tcPr>
          <w:p w:rsidR="00F30E40" w:rsidRDefault="00F30E40" w:rsidP="000D5EC2">
            <w:pPr>
              <w:spacing w:after="312"/>
              <w:rPr>
                <w:rStyle w:val="p141"/>
                <w:rFonts w:eastAsia="宋体" w:cs="Times New Roman"/>
                <w:color w:val="000000"/>
                <w:kern w:val="0"/>
                <w:sz w:val="24"/>
                <w:szCs w:val="20"/>
              </w:rPr>
            </w:pPr>
            <w:r w:rsidRPr="00E57617">
              <w:rPr>
                <w:rStyle w:val="p141"/>
                <w:rFonts w:eastAsia="宋体" w:cs="Times New Roman"/>
                <w:color w:val="000000"/>
                <w:kern w:val="0"/>
                <w:sz w:val="24"/>
                <w:szCs w:val="20"/>
              </w:rPr>
              <w:t>DLBCL</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7</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129</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w:t>
            </w:r>
          </w:p>
        </w:tc>
        <w:tc>
          <w:tcPr>
            <w:tcW w:w="2127" w:type="dxa"/>
          </w:tcPr>
          <w:p w:rsidR="00F30E40" w:rsidRDefault="00F30E40" w:rsidP="000D5EC2">
            <w:pPr>
              <w:spacing w:after="312"/>
              <w:rPr>
                <w:rStyle w:val="p141"/>
                <w:rFonts w:eastAsia="宋体" w:cs="Times New Roman"/>
                <w:color w:val="000000"/>
                <w:kern w:val="0"/>
                <w:sz w:val="24"/>
                <w:szCs w:val="20"/>
              </w:rPr>
            </w:pPr>
            <w:r w:rsidRPr="00E57617">
              <w:rPr>
                <w:rStyle w:val="p141"/>
                <w:rFonts w:eastAsia="宋体" w:cs="Times New Roman"/>
                <w:color w:val="000000"/>
                <w:kern w:val="0"/>
                <w:sz w:val="24"/>
                <w:szCs w:val="20"/>
              </w:rPr>
              <w:t>Pros (Prostate)</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2</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3</w:t>
            </w:r>
          </w:p>
        </w:tc>
        <w:tc>
          <w:tcPr>
            <w:tcW w:w="2127" w:type="dxa"/>
          </w:tcPr>
          <w:p w:rsidR="00F30E40" w:rsidRDefault="00F30E40" w:rsidP="000D5EC2">
            <w:pPr>
              <w:spacing w:after="312"/>
              <w:rPr>
                <w:rStyle w:val="p141"/>
                <w:rFonts w:eastAsia="宋体" w:cs="Times New Roman"/>
                <w:color w:val="000000"/>
                <w:kern w:val="0"/>
                <w:sz w:val="24"/>
                <w:szCs w:val="20"/>
              </w:rPr>
            </w:pPr>
            <w:r w:rsidRPr="00E57617">
              <w:rPr>
                <w:rStyle w:val="p141"/>
                <w:rFonts w:eastAsia="宋体" w:cs="Times New Roman"/>
                <w:color w:val="000000"/>
                <w:kern w:val="0"/>
                <w:sz w:val="24"/>
                <w:szCs w:val="20"/>
              </w:rPr>
              <w:t>Colon</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2</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000</w:t>
            </w:r>
          </w:p>
        </w:tc>
      </w:tr>
      <w:tr w:rsidR="005D6768" w:rsidTr="00AA5CD2">
        <w:trPr>
          <w:jc w:val="center"/>
        </w:trPr>
        <w:tc>
          <w:tcPr>
            <w:tcW w:w="1129" w:type="dxa"/>
          </w:tcPr>
          <w:p w:rsidR="005D6768"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w:t>
            </w:r>
          </w:p>
        </w:tc>
        <w:tc>
          <w:tcPr>
            <w:tcW w:w="2127" w:type="dxa"/>
          </w:tcPr>
          <w:p w:rsidR="005D6768" w:rsidRPr="00E57617"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Leuk</w:t>
            </w:r>
            <w:r>
              <w:rPr>
                <w:rStyle w:val="p141"/>
                <w:rFonts w:eastAsia="宋体" w:cs="Times New Roman"/>
                <w:color w:val="000000"/>
                <w:kern w:val="0"/>
                <w:sz w:val="24"/>
                <w:szCs w:val="20"/>
              </w:rPr>
              <w:t>(Leuk</w:t>
            </w:r>
            <w:r>
              <w:rPr>
                <w:rStyle w:val="p141"/>
                <w:rFonts w:eastAsia="宋体" w:cs="Times New Roman" w:hint="eastAsia"/>
                <w:color w:val="000000"/>
                <w:kern w:val="0"/>
                <w:sz w:val="24"/>
                <w:szCs w:val="20"/>
              </w:rPr>
              <w:t>aemia</w:t>
            </w:r>
            <w:r>
              <w:rPr>
                <w:rStyle w:val="p141"/>
                <w:rFonts w:eastAsia="宋体" w:cs="Times New Roman"/>
                <w:color w:val="000000"/>
                <w:kern w:val="0"/>
                <w:sz w:val="24"/>
                <w:szCs w:val="20"/>
              </w:rPr>
              <w:t>)</w:t>
            </w:r>
          </w:p>
        </w:tc>
        <w:tc>
          <w:tcPr>
            <w:tcW w:w="1417" w:type="dxa"/>
          </w:tcPr>
          <w:p w:rsidR="005D6768"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2</w:t>
            </w:r>
          </w:p>
        </w:tc>
        <w:tc>
          <w:tcPr>
            <w:tcW w:w="1701" w:type="dxa"/>
          </w:tcPr>
          <w:p w:rsidR="005D6768"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129</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5</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Mye (Myeloma)</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73</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1</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8</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2</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0</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8</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3</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5</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9</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4</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93</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CNS</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0</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129</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1</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Lym (Lymphoma)</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5</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026</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Adeno (Adenoma)</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36</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457</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3</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Gas (Gastric)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5</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2645</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w:t>
            </w:r>
            <w:r w:rsidR="00C250E4">
              <w:rPr>
                <w:rStyle w:val="p141"/>
                <w:rFonts w:eastAsia="宋体" w:cs="Times New Roman"/>
                <w:color w:val="000000"/>
                <w:kern w:val="0"/>
                <w:sz w:val="24"/>
                <w:szCs w:val="20"/>
              </w:rPr>
              <w:t>4</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Gas1 (Gastric1)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44</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2283</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5</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Gas2 (Gastric2)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4</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2283</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6</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T1D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1</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5467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lastRenderedPageBreak/>
              <w:t>17</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Stroke</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0</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54675</w:t>
            </w:r>
          </w:p>
        </w:tc>
      </w:tr>
    </w:tbl>
    <w:p w:rsidR="00F30E40" w:rsidRPr="005D6768" w:rsidRDefault="005D6768" w:rsidP="000D5EC2">
      <w:pPr>
        <w:spacing w:after="312"/>
      </w:pPr>
      <w:r w:rsidRPr="005D6768">
        <w:t xml:space="preserve">Table(1) </w:t>
      </w:r>
      <w:r>
        <w:t xml:space="preserve"> </w:t>
      </w:r>
      <w:r w:rsidRPr="005D6768">
        <w:t>Summary of the 17 binary classification datasets</w:t>
      </w:r>
    </w:p>
    <w:p w:rsidR="00326B4C" w:rsidRPr="005D6768" w:rsidRDefault="00326B4C" w:rsidP="000D5EC2">
      <w:pPr>
        <w:spacing w:after="312"/>
      </w:pPr>
    </w:p>
    <w:p w:rsidR="00326B4C" w:rsidRPr="00F30E40" w:rsidRDefault="00326B4C" w:rsidP="000D5EC2">
      <w:pPr>
        <w:spacing w:after="312"/>
      </w:pPr>
    </w:p>
    <w:p w:rsidR="00D92883" w:rsidRPr="00D025A7" w:rsidRDefault="00D92883" w:rsidP="000D5EC2">
      <w:pPr>
        <w:pStyle w:val="3"/>
        <w:spacing w:after="312"/>
      </w:pPr>
      <w:r w:rsidRPr="00D025A7">
        <w:t xml:space="preserve">Cross Validation </w:t>
      </w:r>
    </w:p>
    <w:p w:rsidR="00527075" w:rsidRDefault="00465893" w:rsidP="000D5EC2">
      <w:pPr>
        <w:spacing w:after="312"/>
      </w:pPr>
      <w:r w:rsidRPr="00527075">
        <w:t>Cross validation technique is conducted to evaluate whether the results of a statistical analysis can be extended to an independent data</w:t>
      </w:r>
      <w:r w:rsidR="0076640C" w:rsidRPr="00527075">
        <w:t>set,</w:t>
      </w:r>
      <w:r w:rsidR="00C250E4">
        <w:t xml:space="preserve"> </w:t>
      </w:r>
      <w:r w:rsidR="0076640C" w:rsidRPr="00527075">
        <w:t>c</w:t>
      </w:r>
      <w:r w:rsidRPr="00527075">
        <w:t xml:space="preserve">ommonly used to assess the accuracy of a predictive model in practical application </w:t>
      </w:r>
      <w:r w:rsidR="0076640C" w:rsidRPr="00527075">
        <w:t xml:space="preserve">. A cross-validation sample dataset need to be divided into two complementary subsets , one subset for training , referred to as the training set; while another subset is called testing set, which is used to verify the validity of the analysis .The research expectation of cross validation is to obtain higher prediction accuracy and lower prediction error. In order to improve the accuracy of cross-validation results </w:t>
      </w:r>
      <w:r w:rsidR="00D472AC" w:rsidRPr="00527075">
        <w:t>,we genera</w:t>
      </w:r>
      <w:r w:rsidR="00C250E4">
        <w:t xml:space="preserve">lly divide </w:t>
      </w:r>
      <w:r w:rsidR="00D472AC" w:rsidRPr="00527075">
        <w:t xml:space="preserve">the original sample dataset into multiple different complementary subsets , and then </w:t>
      </w:r>
      <w:r w:rsidR="00527075" w:rsidRPr="00527075">
        <w:t xml:space="preserve">do </w:t>
      </w:r>
      <w:r w:rsidR="00D472AC" w:rsidRPr="00527075">
        <w:t>multiple cross-validation</w:t>
      </w:r>
      <w:r w:rsidR="00527075" w:rsidRPr="00527075">
        <w:t xml:space="preserve"> according to different testing sets.</w:t>
      </w:r>
    </w:p>
    <w:p w:rsidR="00AA5CD2" w:rsidRDefault="00527075" w:rsidP="000D5EC2">
      <w:pPr>
        <w:spacing w:after="312"/>
      </w:pPr>
      <w:r w:rsidRPr="003A4034">
        <w:t>K -fold cross validation , by definition , will split the initial sample dataset into K subsets , taking one subsample as a testing set , and the remaining K-1 subsample is used as a training set .Cross validation is repeated K times, each transform a different subsample as a testing set, to ensure that each sample is verified once. Finally, the average value of the K cross validation results is taken as the verification result.</w:t>
      </w:r>
      <w:r w:rsidR="00A06ADE" w:rsidRPr="003A4034">
        <w:t xml:space="preserve"> 10- fold cross-validation , for example, the existing sample dataset A will be cut into 10 sub- datasets obtained </w:t>
      </w:r>
      <m:oMath>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r>
          <m:rPr>
            <m:sty m:val="p"/>
          </m:rPr>
          <w:rPr>
            <w:rFonts w:ascii="Cambria Math" w:hAnsi="Cambria Math"/>
          </w:rPr>
          <m:t>}</m:t>
        </m:r>
      </m:oMath>
      <w:r w:rsidR="00A06ADE" w:rsidRPr="003A4034">
        <w:t>.</w:t>
      </w:r>
      <w:r w:rsidR="00626A98" w:rsidRPr="003A4034">
        <w:t>Firstly,</w:t>
      </w:r>
      <w:r w:rsidR="00C250E4">
        <w:t xml:space="preserve"> </w:t>
      </w:r>
      <w:r w:rsidR="00626A98" w:rsidRPr="003A4034">
        <w:t xml:space="preserve">take the subset </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oMath>
      <w:r w:rsidR="00626A98" w:rsidRPr="003A4034">
        <w:t xml:space="preserve"> as the testing set and the rest 9 subsets</w:t>
      </w:r>
      <m:oMath>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r>
          <m:rPr>
            <m:sty m:val="p"/>
          </m:rPr>
          <w:rPr>
            <w:rFonts w:ascii="Cambria Math" w:hAnsi="Cambria Math"/>
          </w:rPr>
          <m:t>}</m:t>
        </m:r>
      </m:oMath>
      <w:r w:rsidR="00626A98" w:rsidRPr="003A4034">
        <w:t xml:space="preserve"> as the training set, to get a cross validation result </w:t>
      </w:r>
      <m:oMath>
        <m:sSub>
          <m:sSubPr>
            <m:ctrlPr>
              <w:rPr>
                <w:rFonts w:ascii="Cambria Math" w:hAnsi="Cambria Math"/>
              </w:rPr>
            </m:ctrlPr>
          </m:sSubPr>
          <m:e>
            <m:r>
              <w:rPr>
                <w:rFonts w:ascii="Cambria Math" w:hAnsi="Cambria Math"/>
              </w:rPr>
              <m:t>M</m:t>
            </m:r>
          </m:e>
          <m:sub>
            <m:r>
              <m:rPr>
                <m:sty m:val="p"/>
              </m:rPr>
              <w:rPr>
                <w:rFonts w:ascii="Cambria Math" w:hAnsi="Cambria Math"/>
              </w:rPr>
              <m:t>1</m:t>
            </m:r>
          </m:sub>
        </m:sSub>
      </m:oMath>
      <w:r w:rsidR="00AA5CD2" w:rsidRPr="003A4034">
        <w:rPr>
          <w:rFonts w:hint="eastAsia"/>
        </w:rPr>
        <w:t xml:space="preserve"> </w:t>
      </w:r>
      <w:r w:rsidR="00626A98" w:rsidRPr="003A4034">
        <w:t xml:space="preserve">.Then taking </w:t>
      </w:r>
      <m:oMath>
        <m:sSub>
          <m:sSubPr>
            <m:ctrlPr>
              <w:rPr>
                <w:rFonts w:ascii="Cambria Math" w:hAnsi="Cambria Math"/>
              </w:rPr>
            </m:ctrlPr>
          </m:sSubPr>
          <m:e>
            <m:r>
              <w:rPr>
                <w:rFonts w:ascii="Cambria Math" w:hAnsi="Cambria Math"/>
              </w:rPr>
              <m:t>A</m:t>
            </m:r>
          </m:e>
          <m:sub>
            <m:r>
              <m:rPr>
                <m:sty m:val="p"/>
              </m:rPr>
              <w:rPr>
                <w:rFonts w:ascii="Cambria Math" w:hAnsi="Cambria Math"/>
              </w:rPr>
              <m:t>2</m:t>
            </m:r>
          </m:sub>
        </m:sSub>
      </m:oMath>
      <w:r w:rsidR="00626A98" w:rsidRPr="003A4034">
        <w:t xml:space="preserve">as a testing set, the remaining </w:t>
      </w:r>
      <m:oMath>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r>
          <m:rPr>
            <m:sty m:val="p"/>
          </m:rPr>
          <w:rPr>
            <w:rFonts w:ascii="Cambria Math" w:hAnsi="Cambria Math"/>
          </w:rPr>
          <m:t>}</m:t>
        </m:r>
      </m:oMath>
      <w:r w:rsidR="00626A98" w:rsidRPr="003A4034">
        <w:t xml:space="preserve"> as a training set, get the results of the validation </w:t>
      </w: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oMath>
      <w:r w:rsidR="00626A98" w:rsidRPr="003A4034">
        <w:t>.</w:t>
      </w:r>
      <w:r w:rsidR="00AA5CD2" w:rsidRPr="003A4034">
        <w:t xml:space="preserve">Similarly, take the next </w:t>
      </w:r>
      <m:oMath>
        <m:sSub>
          <m:sSubPr>
            <m:ctrlPr>
              <w:rPr>
                <w:rFonts w:ascii="Cambria Math" w:hAnsi="Cambria Math"/>
              </w:rPr>
            </m:ctrlPr>
          </m:sSubPr>
          <m:e>
            <m:r>
              <w:rPr>
                <w:rFonts w:ascii="Cambria Math" w:hAnsi="Cambria Math"/>
              </w:rPr>
              <m:t>A</m:t>
            </m:r>
          </m:e>
          <m:sub>
            <m:r>
              <m:rPr>
                <m:sty m:val="p"/>
              </m:rPr>
              <w:rPr>
                <w:rFonts w:ascii="Cambria Math" w:hAnsi="Cambria Math"/>
              </w:rPr>
              <m:t>3</m:t>
            </m:r>
          </m:sub>
        </m:sSub>
        <m:sSub>
          <m:sSubPr>
            <m:ctrlPr>
              <w:rPr>
                <w:rFonts w:ascii="Cambria Math" w:hAnsi="Cambria Math"/>
              </w:rPr>
            </m:ctrlPr>
          </m:sSubPr>
          <m:e>
            <m:r>
              <w:rPr>
                <w:rFonts w:ascii="Cambria Math" w:hAnsi="Cambria Math"/>
              </w:rPr>
              <m:t>A</m:t>
            </m:r>
          </m:e>
          <m:sub>
            <m:r>
              <m:rPr>
                <m:sty m:val="p"/>
              </m:rPr>
              <w:rPr>
                <w:rFonts w:ascii="Cambria Math" w:hAnsi="Cambria Math"/>
              </w:rPr>
              <m:t>4</m:t>
            </m:r>
          </m:sub>
        </m:sSub>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oMath>
      <w:r w:rsidR="003A4034" w:rsidRPr="003A4034">
        <w:rPr>
          <w:rFonts w:hint="eastAsia"/>
        </w:rPr>
        <w:t xml:space="preserve"> </w:t>
      </w:r>
      <w:r w:rsidR="00AA5CD2" w:rsidRPr="003A4034">
        <w:t xml:space="preserve">as a testing set, and the rest of the remaining part respectively, as the corresponding training set, as appropriate verification results obtained </w:t>
      </w:r>
      <m:oMath>
        <m:sSub>
          <m:sSubPr>
            <m:ctrlPr>
              <w:rPr>
                <w:rFonts w:ascii="Cambria Math" w:hAnsi="Cambria Math"/>
              </w:rPr>
            </m:ctrlPr>
          </m:sSubPr>
          <m:e>
            <m:r>
              <w:rPr>
                <w:rFonts w:ascii="Cambria Math" w:hAnsi="Cambria Math"/>
              </w:rPr>
              <m:t>M</m:t>
            </m:r>
          </m:e>
          <m:sub>
            <m:r>
              <m:rPr>
                <m:sty m:val="p"/>
              </m:rPr>
              <w:rPr>
                <w:rFonts w:ascii="Cambria Math" w:hAnsi="Cambria Math"/>
              </w:rPr>
              <m:t>3</m:t>
            </m:r>
          </m:sub>
        </m:sSub>
        <m:sSub>
          <m:sSubPr>
            <m:ctrlPr>
              <w:rPr>
                <w:rFonts w:ascii="Cambria Math" w:hAnsi="Cambria Math"/>
              </w:rPr>
            </m:ctrlPr>
          </m:sSubPr>
          <m:e>
            <m:r>
              <w:rPr>
                <w:rFonts w:ascii="Cambria Math" w:hAnsi="Cambria Math"/>
              </w:rPr>
              <m:t>M</m:t>
            </m:r>
          </m:e>
          <m:sub>
            <m:r>
              <m:rPr>
                <m:sty m:val="p"/>
              </m:rPr>
              <w:rPr>
                <w:rFonts w:ascii="Cambria Math" w:hAnsi="Cambria Math"/>
              </w:rPr>
              <m:t>4</m:t>
            </m:r>
          </m:sub>
        </m:sSub>
        <m:sSub>
          <m:sSubPr>
            <m:ctrlPr>
              <w:rPr>
                <w:rFonts w:ascii="Cambria Math" w:hAnsi="Cambria Math"/>
              </w:rPr>
            </m:ctrlPr>
          </m:sSubPr>
          <m:e>
            <m:r>
              <w:rPr>
                <w:rFonts w:ascii="Cambria Math" w:hAnsi="Cambria Math"/>
              </w:rPr>
              <m:t>M</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0</m:t>
            </m:r>
          </m:sub>
        </m:sSub>
      </m:oMath>
      <w:r w:rsidR="00AA5CD2" w:rsidRPr="003A4034">
        <w:t>. After averaging</w:t>
      </w:r>
      <m:oMath>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0</m:t>
                </m:r>
              </m:sub>
            </m:sSub>
          </m:num>
          <m:den>
            <m:r>
              <m:rPr>
                <m:sty m:val="p"/>
              </m:rPr>
              <w:rPr>
                <w:rFonts w:ascii="Cambria Math" w:hAnsi="Cambria Math"/>
              </w:rPr>
              <m:t>10</m:t>
            </m:r>
          </m:den>
        </m:f>
      </m:oMath>
      <w:r w:rsidR="00AA5CD2" w:rsidRPr="003A4034">
        <w:t>is the final validation result.</w:t>
      </w:r>
    </w:p>
    <w:p w:rsidR="00AE525C" w:rsidRDefault="003A4034" w:rsidP="000D5EC2">
      <w:pPr>
        <w:spacing w:after="312"/>
      </w:pPr>
      <w:r>
        <w:rPr>
          <w:rFonts w:hint="eastAsia"/>
        </w:rPr>
        <w:lastRenderedPageBreak/>
        <w:t>In this paper,</w:t>
      </w:r>
      <w:r w:rsidRPr="003A4034">
        <w:t xml:space="preserve"> </w:t>
      </w:r>
      <w:r>
        <w:t xml:space="preserve">3-fold cross validation is applied </w:t>
      </w:r>
      <w:r>
        <w:rPr>
          <w:rFonts w:hint="eastAsia"/>
        </w:rPr>
        <w:t xml:space="preserve">to evaluate the </w:t>
      </w:r>
      <w:r w:rsidRPr="003A4034">
        <w:t>performance measurements</w:t>
      </w:r>
      <w:r>
        <w:t xml:space="preserve"> of the </w:t>
      </w:r>
      <w:r w:rsidRPr="003A4034">
        <w:t>classification algorithms</w:t>
      </w:r>
      <w:r>
        <w:t xml:space="preserve"> mentioned above.</w:t>
      </w:r>
    </w:p>
    <w:p w:rsidR="00A06ADE" w:rsidRPr="00AE525C" w:rsidRDefault="00AE525C" w:rsidP="000D5EC2">
      <w:pPr>
        <w:spacing w:after="312"/>
      </w:pPr>
      <w:r>
        <w:br w:type="page"/>
      </w:r>
    </w:p>
    <w:p w:rsidR="00A308E1" w:rsidRPr="00D025A7" w:rsidRDefault="00A308E1" w:rsidP="000D5EC2">
      <w:pPr>
        <w:pStyle w:val="3"/>
        <w:spacing w:after="312"/>
      </w:pPr>
      <w:r w:rsidRPr="00D025A7">
        <w:lastRenderedPageBreak/>
        <w:t>RIFS algorithm</w:t>
      </w:r>
    </w:p>
    <w:p w:rsidR="00215FE7" w:rsidRPr="00215FE7" w:rsidRDefault="005527CF" w:rsidP="000D5EC2">
      <w:pPr>
        <w:spacing w:after="312"/>
      </w:pPr>
      <w:r w:rsidRPr="00215FE7">
        <w:t>About the 17 existing high latitude sample datasets of cancer markers, how to extract the cancer related optimal feature subset from a respective original dataset is the issue needs to be solved and Incremental Feature Selection with Random Re-start</w:t>
      </w:r>
      <w:r w:rsidR="00215FE7" w:rsidRPr="00215FE7">
        <w:t>(RIFS)</w:t>
      </w:r>
      <w:r w:rsidR="00215FE7" w:rsidRPr="00215FE7">
        <w:rPr>
          <w:rFonts w:hint="eastAsia"/>
        </w:rPr>
        <w:t>algorithm</w:t>
      </w:r>
      <w:r w:rsidR="00215FE7" w:rsidRPr="00215FE7">
        <w:t xml:space="preserve"> is the proposed algorithm to solve this problem .</w:t>
      </w:r>
    </w:p>
    <w:p w:rsidR="00D3634C" w:rsidRPr="00D3634C" w:rsidRDefault="00AF3E7D" w:rsidP="000D5EC2">
      <w:pPr>
        <w:spacing w:after="312"/>
      </w:pPr>
      <w:r>
        <w:rPr>
          <w:rFonts w:hint="eastAsia"/>
        </w:rPr>
        <w:t>For</w:t>
      </w:r>
      <w:r>
        <w:t xml:space="preserve"> each dataset</w:t>
      </w:r>
      <w:r>
        <w:t>，</w:t>
      </w:r>
      <w:r>
        <w:t>we can easily calculate the</w:t>
      </w:r>
      <w:r w:rsidR="009E48F0" w:rsidRPr="009E48F0">
        <w:t xml:space="preserve"> correlation</w:t>
      </w:r>
      <w:r w:rsidR="009E48F0">
        <w:t xml:space="preserve"> between each feature of cancer </w:t>
      </w:r>
      <w:r w:rsidR="00C250E4">
        <w:rPr>
          <w:rFonts w:hint="eastAsia"/>
        </w:rPr>
        <w:t>and sub</w:t>
      </w:r>
      <w:r w:rsidR="00C250E4">
        <w:t>-</w:t>
      </w:r>
      <w:r w:rsidR="00C250E4">
        <w:rPr>
          <w:rFonts w:hint="eastAsia"/>
        </w:rPr>
        <w:t>feature</w:t>
      </w:r>
      <w:r w:rsidR="00C250E4">
        <w:t>s</w:t>
      </w:r>
      <w:r w:rsidR="009E48F0">
        <w:rPr>
          <w:rFonts w:hint="eastAsia"/>
        </w:rPr>
        <w:t xml:space="preserve"> with higher correlation are more likely to be </w:t>
      </w:r>
      <w:r w:rsidR="009E48F0">
        <w:t>singled out.</w:t>
      </w:r>
      <w:r w:rsidR="00C250E4">
        <w:t xml:space="preserve"> </w:t>
      </w:r>
      <w:r w:rsidR="009E48F0" w:rsidRPr="00D3634C">
        <w:t>But must the optimal feature subset be a combination of sub- features with higher correlation ?</w:t>
      </w:r>
      <w:r w:rsidR="00D3634C" w:rsidRPr="00D3634C">
        <w:t>Do these sub-ranked features have any contributions to the extraction of optimal feature subset? We therefore make the f</w:t>
      </w:r>
      <w:r w:rsidR="001E118E">
        <w:t>ollowing conjecture,</w:t>
      </w:r>
      <w:r w:rsidR="00C250E4">
        <w:t xml:space="preserve"> </w:t>
      </w:r>
      <w:r w:rsidR="00D3634C" w:rsidRPr="00D3634C">
        <w:t>sub-ranked features may also have good performance.</w:t>
      </w:r>
      <w:r w:rsidR="00C250E4">
        <w:t xml:space="preserve"> </w:t>
      </w:r>
      <w:r w:rsidR="00D3634C" w:rsidRPr="00D3634C">
        <w:t xml:space="preserve">Here put forward the idea of ​​random restart ,  </w:t>
      </w:r>
      <w:r w:rsidR="004843CD">
        <w:rPr>
          <w:i/>
        </w:rPr>
        <w:t xml:space="preserve">M </w:t>
      </w:r>
      <w:r w:rsidR="00D3634C" w:rsidRPr="00D3634C">
        <w:t>randomly generated data will be offered as the different starting positions to find the optimal subset .</w:t>
      </w:r>
    </w:p>
    <w:p w:rsidR="00B375F1" w:rsidRDefault="004843CD" w:rsidP="000D5EC2">
      <w:pPr>
        <w:spacing w:after="312"/>
      </w:pPr>
      <w:r>
        <w:rPr>
          <w:rFonts w:hint="eastAsia"/>
        </w:rPr>
        <w:t xml:space="preserve">T-test can infer the </w:t>
      </w:r>
      <w:r w:rsidR="006043BD" w:rsidRPr="006043BD">
        <w:t xml:space="preserve">probability of difference </w:t>
      </w:r>
      <w:r w:rsidR="006043BD">
        <w:t xml:space="preserve">so </w:t>
      </w:r>
      <w:r w:rsidR="006043BD" w:rsidRPr="006043BD">
        <w:t>it</w:t>
      </w:r>
      <w:r w:rsidRPr="006043BD">
        <w:t xml:space="preserve"> can be used to determine if two sets of data are </w:t>
      </w:r>
      <w:hyperlink r:id="rId15" w:tooltip="Statistical significance" w:history="1">
        <w:r w:rsidRPr="006043BD">
          <w:t>significantly</w:t>
        </w:r>
      </w:hyperlink>
      <w:r w:rsidRPr="006043BD">
        <w:t> different from each other</w:t>
      </w:r>
      <w:r w:rsidR="006043BD" w:rsidRPr="006043BD">
        <w:t>. P-value as the result of t-test,</w:t>
      </w:r>
      <w:r w:rsidR="00C250E4">
        <w:t xml:space="preserve"> </w:t>
      </w:r>
      <w:r w:rsidR="006043BD" w:rsidRPr="006043BD">
        <w:t>ranged [0,1], is used to represent the dependence between two variables</w:t>
      </w:r>
      <w:r w:rsidR="006043BD">
        <w:t>.</w:t>
      </w:r>
      <w:r w:rsidR="00C250E4">
        <w:t xml:space="preserve"> </w:t>
      </w:r>
      <w:r w:rsidR="001E118E">
        <w:t>Sort the dataset based on the P-value.</w:t>
      </w:r>
      <w:r w:rsidR="00C250E4">
        <w:t xml:space="preserve"> </w:t>
      </w:r>
      <w:r w:rsidR="00337DD7">
        <w:t>M randomly generated</w:t>
      </w:r>
      <w:r w:rsidR="00337DD7" w:rsidRPr="00337DD7">
        <w:t xml:space="preserve"> numbers</w:t>
      </w:r>
      <w:r w:rsidR="00337DD7">
        <w:t xml:space="preserve"> are </w:t>
      </w:r>
      <w:r w:rsidR="00337DD7" w:rsidRPr="00337DD7">
        <w:t>respectively</w:t>
      </w:r>
      <w:r w:rsidR="00337DD7">
        <w:t xml:space="preserve"> defined as the starting positions in the sorted data</w:t>
      </w:r>
      <w:r w:rsidR="00337DD7" w:rsidRPr="00337DD7">
        <w:t>set</w:t>
      </w:r>
      <w:r w:rsidR="00337DD7">
        <w:t>.</w:t>
      </w:r>
      <w:r w:rsidR="00C250E4">
        <w:t xml:space="preserve"> </w:t>
      </w:r>
      <w:r w:rsidR="006972E4">
        <w:t>Beginning with each starting point</w:t>
      </w:r>
      <w:r w:rsidR="006972E4">
        <w:t>，</w:t>
      </w:r>
      <w:r w:rsidR="006972E4">
        <w:t xml:space="preserve">find </w:t>
      </w:r>
      <w:r w:rsidR="006972E4">
        <w:rPr>
          <w:rFonts w:hint="eastAsia"/>
        </w:rPr>
        <w:t>k</w:t>
      </w:r>
      <w:r w:rsidR="006972E4">
        <w:t xml:space="preserve"> features in</w:t>
      </w:r>
      <w:r w:rsidR="00C250E4">
        <w:t xml:space="preserve"> </w:t>
      </w:r>
      <w:r w:rsidR="006972E4">
        <w:t xml:space="preserve">order </w:t>
      </w:r>
      <w:r w:rsidR="006972E4">
        <w:rPr>
          <w:rFonts w:hint="eastAsia"/>
        </w:rPr>
        <w:t xml:space="preserve">and </w:t>
      </w:r>
      <w:r w:rsidR="006972E4">
        <w:t>form M feature subse</w:t>
      </w:r>
      <w:r w:rsidR="006972E4">
        <w:rPr>
          <w:rFonts w:hint="eastAsia"/>
        </w:rPr>
        <w:t>t</w:t>
      </w:r>
      <w:r w:rsidR="006972E4">
        <w:t>s respectively.</w:t>
      </w:r>
      <w:r w:rsidR="00C250E4">
        <w:t xml:space="preserve"> </w:t>
      </w:r>
      <w:r w:rsidR="006972E4">
        <w:t>Four classification algorithms including D-tree,</w:t>
      </w:r>
      <w:r w:rsidR="00C250E4">
        <w:t xml:space="preserve"> </w:t>
      </w:r>
      <w:r w:rsidR="006972E4">
        <w:t>SVM,</w:t>
      </w:r>
      <w:r w:rsidR="00C250E4">
        <w:t xml:space="preserve"> </w:t>
      </w:r>
      <w:r w:rsidR="006972E4">
        <w:t>Nbayes,</w:t>
      </w:r>
      <w:r w:rsidR="00C250E4">
        <w:t xml:space="preserve"> </w:t>
      </w:r>
      <w:r w:rsidR="006972E4">
        <w:t>KNN</w:t>
      </w:r>
      <w:r w:rsidR="006972E4">
        <w:t>，</w:t>
      </w:r>
      <w:r w:rsidR="006972E4">
        <w:t xml:space="preserve">are applied </w:t>
      </w:r>
      <w:r w:rsidR="006972E4">
        <w:rPr>
          <w:rFonts w:hint="eastAsia"/>
        </w:rPr>
        <w:t>to</w:t>
      </w:r>
      <w:r w:rsidR="006972E4">
        <w:t xml:space="preserve"> classify these </w:t>
      </w:r>
      <w:r w:rsidR="006972E4">
        <w:rPr>
          <w:rFonts w:hint="eastAsia"/>
        </w:rPr>
        <w:t>M</w:t>
      </w:r>
      <w:r w:rsidR="006972E4">
        <w:t xml:space="preserve"> </w:t>
      </w:r>
      <w:r w:rsidR="00337DD7">
        <w:t xml:space="preserve"> </w:t>
      </w:r>
      <w:r w:rsidR="006972E4">
        <w:t>feature subse</w:t>
      </w:r>
      <w:r w:rsidR="006972E4">
        <w:rPr>
          <w:rFonts w:hint="eastAsia"/>
        </w:rPr>
        <w:t>t</w:t>
      </w:r>
      <w:r w:rsidR="006972E4">
        <w:t>s</w:t>
      </w:r>
      <w:r w:rsidR="006972E4" w:rsidRPr="00541DE6">
        <w:t xml:space="preserve"> based on the existing Class Label.</w:t>
      </w:r>
      <w:r w:rsidR="00C250E4">
        <w:t xml:space="preserve"> </w:t>
      </w:r>
      <w:r w:rsidR="006972E4" w:rsidRPr="00541DE6">
        <w:t xml:space="preserve">Using 3-fold cross validation </w:t>
      </w:r>
      <w:r w:rsidR="006972E4" w:rsidRPr="00541DE6">
        <w:rPr>
          <w:rFonts w:hint="eastAsia"/>
        </w:rPr>
        <w:t xml:space="preserve">to </w:t>
      </w:r>
      <w:r w:rsidR="006972E4" w:rsidRPr="00541DE6">
        <w:t>estimate the accuracy of the classifier</w:t>
      </w:r>
      <w:r w:rsidR="00541DE6" w:rsidRPr="00541DE6">
        <w:t xml:space="preserve"> </w:t>
      </w:r>
      <w:r w:rsidR="00541DE6" w:rsidRPr="00541DE6">
        <w:rPr>
          <w:rFonts w:hint="eastAsia"/>
        </w:rPr>
        <w:t xml:space="preserve">and </w:t>
      </w:r>
      <w:r w:rsidR="00541DE6" w:rsidRPr="00541DE6">
        <w:t xml:space="preserve">the </w:t>
      </w:r>
      <w:r w:rsidR="00541DE6">
        <w:t>feature subse</w:t>
      </w:r>
      <w:r w:rsidR="00541DE6">
        <w:rPr>
          <w:rFonts w:hint="eastAsia"/>
        </w:rPr>
        <w:t>t</w:t>
      </w:r>
      <w:r w:rsidR="00541DE6">
        <w:t xml:space="preserve"> with the highest ultimate Acc will </w:t>
      </w:r>
      <w:r w:rsidR="00541DE6">
        <w:rPr>
          <w:rFonts w:hint="eastAsia"/>
        </w:rPr>
        <w:t>be</w:t>
      </w:r>
      <w:r w:rsidR="00541DE6">
        <w:t xml:space="preserve"> selected </w:t>
      </w:r>
      <w:r w:rsidR="00541DE6">
        <w:rPr>
          <w:rFonts w:hint="eastAsia"/>
        </w:rPr>
        <w:t>as</w:t>
      </w:r>
      <w:r w:rsidR="00541DE6">
        <w:t xml:space="preserve"> the optimal subset. </w:t>
      </w:r>
    </w:p>
    <w:p w:rsidR="00A80F36" w:rsidRDefault="00A80F36" w:rsidP="000D5EC2">
      <w:pPr>
        <w:spacing w:after="312"/>
      </w:pPr>
    </w:p>
    <w:p w:rsidR="00B375F1" w:rsidRDefault="004B5FAD" w:rsidP="000D5EC2">
      <w:pPr>
        <w:spacing w:after="312"/>
      </w:pPr>
      <w:r>
        <w:rPr>
          <w:noProof/>
        </w:rPr>
      </w:r>
      <w:r>
        <w:rPr>
          <w:noProof/>
        </w:rPr>
        <w:pict>
          <v:group id="画布 2" o:spid="_x0000_s1026" editas="canvas" style="width:415.3pt;height:538.5pt;mso-position-horizontal-relative:char;mso-position-vertical-relative:line" coordsize="52743,68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">
            <v:shape id="_x0000_s1027" type="#_x0000_t75" style="position:absolute;width:52743;height:68389;visibility:visible">
              <v:fill o:detectmouseclick="t"/>
              <v:path o:connecttype="none"/>
            </v:shape>
            <v:shapetype id="_x0000_t202" coordsize="21600,21600" o:spt="202" path="m,l,21600r21600,l21600,xe">
              <v:stroke joinstyle="miter"/>
              <v:path gradientshapeok="t" o:connecttype="rect"/>
            </v:shapetype>
            <v:shape id="文本框 5" o:spid="_x0000_s1028" type="#_x0000_t202" style="position:absolute;left:2000;top:1238;width:48863;height:640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ghsEA&#10;AADaAAAADwAAAGRycy9kb3ducmV2LnhtbESPQWsCMRSE74X+h/AKvdVsC5V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xIIbBAAAA2gAAAA8AAAAAAAAAAAAAAAAAmAIAAGRycy9kb3du&#10;cmV2LnhtbFBLBQYAAAAABAAEAPUAAACGAwAAAAA=&#10;" fillcolor="white [3201]" strokeweight=".5pt">
              <v:textbox style="mso-next-textbox:#文本框 5">
                <w:txbxContent>
                  <w:p w:rsidR="00797F7F" w:rsidRPr="00B375F1" w:rsidRDefault="00797F7F" w:rsidP="000D5EC2">
                    <w:pPr>
                      <w:spacing w:after="312"/>
                    </w:pPr>
                    <w:r w:rsidRPr="00B375F1">
                      <w:t>Algorithm</w:t>
                    </w:r>
                    <w:r>
                      <w:t xml:space="preserve"> </w:t>
                    </w:r>
                    <w:r w:rsidRPr="00B375F1">
                      <w:rPr>
                        <w:i/>
                      </w:rPr>
                      <w:t>.RIFS</w:t>
                    </w:r>
                  </w:p>
                  <w:p w:rsidR="00797F7F" w:rsidRDefault="00797F7F" w:rsidP="000D5EC2">
                    <w:pPr>
                      <w:spacing w:after="312"/>
                    </w:pPr>
                    <w:r w:rsidRPr="008136C1">
                      <w:rPr>
                        <w:b/>
                      </w:rPr>
                      <w:t>Input:</w:t>
                    </w:r>
                    <w:r w:rsidRPr="006A5C94">
                      <w:t>(</w:t>
                    </w:r>
                    <w:r w:rsidRPr="00831858">
                      <w:rPr>
                        <w:i/>
                      </w:rPr>
                      <w:t>F</w:t>
                    </w:r>
                    <w:r w:rsidRPr="006A5C94">
                      <w:t>,</w:t>
                    </w:r>
                    <w:r w:rsidRPr="00831858">
                      <w:rPr>
                        <w:i/>
                      </w:rPr>
                      <w:t>C</w:t>
                    </w:r>
                    <w:r w:rsidRPr="006A5C94">
                      <w:t>,</w:t>
                    </w:r>
                    <w:r w:rsidRPr="00983D48">
                      <w:rPr>
                        <w:i/>
                      </w:rPr>
                      <w:t>maxnum</w:t>
                    </w:r>
                    <w:r w:rsidRPr="006A5C94">
                      <w:t>) where</w:t>
                    </w:r>
                    <w:r>
                      <w:t xml:space="preserve"> </w:t>
                    </w:r>
                    <m:oMath>
                      <m:r>
                        <w:rPr>
                          <w:rFonts w:ascii="Cambria Math" w:hAnsi="Cambria Math"/>
                        </w:rPr>
                        <m:t>F</m:t>
                      </m:r>
                      <m:r>
                        <m:rPr>
                          <m:sty m:val="p"/>
                        </m:rPr>
                        <w:rPr>
                          <w:rFonts w:ascii="Cambria Math" w:hAnsi="Cambria Math"/>
                        </w:rPr>
                        <m:t>=</m:t>
                      </m:r>
                      <m:r>
                        <w:rPr>
                          <w:rFonts w:ascii="Cambria Math" w:hAnsi="Cambria Math"/>
                        </w:rPr>
                        <m:t>&lt;</m:t>
                      </m:r>
                      <m:sSub>
                        <m:sSubPr>
                          <m:ctrlPr>
                            <w:rPr>
                              <w:rFonts w:ascii="Cambria Math" w:hAnsi="Cambria Math"/>
                            </w:rPr>
                          </m:ctrlPr>
                        </m:sSubPr>
                        <m:e>
                          <m:r>
                            <w:rPr>
                              <w:rFonts w:ascii="Cambria Math" w:hAnsi="Cambria Math"/>
                            </w:rPr>
                            <m:t>F</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gt;</m:t>
                      </m:r>
                    </m:oMath>
                    <w:r>
                      <w:rPr>
                        <w:rFonts w:hint="eastAsia"/>
                      </w:rPr>
                      <w:t>,</w:t>
                    </w:r>
                    <m:oMath>
                      <m:r>
                        <w:rPr>
                          <w:rFonts w:ascii="Cambria Math" w:hAnsi="Cambria Math"/>
                        </w:rPr>
                        <m:t>C</m:t>
                      </m:r>
                      <m:r>
                        <m:rPr>
                          <m:sty m:val="p"/>
                        </m:rPr>
                        <w:rPr>
                          <w:rFonts w:ascii="Cambria Math" w:hAnsi="Cambria Math"/>
                        </w:rPr>
                        <m:t>=</m:t>
                      </m:r>
                      <m:r>
                        <w:rPr>
                          <w:rFonts w:ascii="Cambria Math" w:hAnsi="Cambria Math"/>
                        </w:rPr>
                        <m:t>&l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s</m:t>
                          </m:r>
                        </m:sub>
                      </m:sSub>
                      <m:r>
                        <m:rPr>
                          <m:sty m:val="p"/>
                        </m:rPr>
                        <w:rPr>
                          <w:rFonts w:ascii="Cambria Math" w:hAnsi="Cambria Math"/>
                        </w:rPr>
                        <m:t>&gt;</m:t>
                      </m:r>
                    </m:oMath>
                    <w:r>
                      <w:rPr>
                        <w:rFonts w:hint="eastAsia"/>
                      </w:rPr>
                      <w:t>;</w:t>
                    </w:r>
                    <w:r w:rsidRPr="00A80F36">
                      <w:rPr>
                        <w:rFonts w:hint="eastAsia"/>
                        <w:i/>
                      </w:rPr>
                      <w:t>maxnum</w:t>
                    </w:r>
                    <w:r>
                      <w:rPr>
                        <w:rFonts w:hint="eastAsia"/>
                      </w:rPr>
                      <w:t xml:space="preserve"> is </w:t>
                    </w:r>
                    <w:r>
                      <w:t xml:space="preserve">the number of the features </w:t>
                    </w:r>
                    <w:r>
                      <w:rPr>
                        <w:rFonts w:hint="eastAsia"/>
                      </w:rPr>
                      <w:t xml:space="preserve">a </w:t>
                    </w:r>
                    <w:r>
                      <w:t>biggest featureset contains.</w:t>
                    </w:r>
                  </w:p>
                  <w:p w:rsidR="00797F7F" w:rsidRDefault="00797F7F" w:rsidP="000D5EC2">
                    <w:pPr>
                      <w:spacing w:after="312"/>
                    </w:pPr>
                    <w:r>
                      <w:t>Begin:</w:t>
                    </w:r>
                    <w:r>
                      <w:rPr>
                        <w:rFonts w:hint="eastAsia"/>
                      </w:rPr>
                      <w:t xml:space="preserve"> </w:t>
                    </w:r>
                  </w:p>
                  <w:p w:rsidR="00797F7F" w:rsidRPr="008136C1" w:rsidRDefault="00797F7F" w:rsidP="000D5EC2">
                    <w:pPr>
                      <w:pStyle w:val="a3"/>
                      <w:spacing w:after="312"/>
                      <w:ind w:firstLine="480"/>
                    </w:pPr>
                    <w:r w:rsidRPr="008136C1">
                      <w:t xml:space="preserve">Create an array </w:t>
                    </w:r>
                    <w:r w:rsidRPr="00831858">
                      <w:rPr>
                        <w:i/>
                      </w:rPr>
                      <w:t>PvalueFC</w:t>
                    </w:r>
                    <w:r w:rsidRPr="008136C1">
                      <w:t>[1...</w:t>
                    </w:r>
                    <w:r w:rsidRPr="008136C1">
                      <w:rPr>
                        <w:i/>
                      </w:rPr>
                      <w:t>k</w:t>
                    </w:r>
                    <w:r w:rsidRPr="008136C1">
                      <w:t xml:space="preserve">]  //store </w:t>
                    </w:r>
                    <w:r w:rsidRPr="00A80F36">
                      <w:rPr>
                        <w:i/>
                      </w:rPr>
                      <w:t>P-value</w:t>
                    </w:r>
                    <w:r>
                      <w:t xml:space="preserve"> </w:t>
                    </w:r>
                    <w:r w:rsidRPr="008136C1">
                      <w:t>between all feature and class</w:t>
                    </w:r>
                  </w:p>
                  <w:p w:rsidR="00797F7F" w:rsidRDefault="00797F7F" w:rsidP="000D5EC2">
                    <w:pPr>
                      <w:pStyle w:val="a3"/>
                      <w:spacing w:after="312"/>
                      <w:ind w:firstLine="480"/>
                    </w:pPr>
                    <w:r>
                      <w:t xml:space="preserve">Create an array </w:t>
                    </w:r>
                    <w:r w:rsidRPr="00831858">
                      <w:rPr>
                        <w:i/>
                      </w:rPr>
                      <w:t>Subset</w:t>
                    </w:r>
                    <w:r w:rsidRPr="00831858">
                      <w:t>[1</w:t>
                    </w:r>
                    <w:r w:rsidRPr="00831858">
                      <w:rPr>
                        <w:i/>
                      </w:rPr>
                      <w:t>..k</w:t>
                    </w:r>
                    <w:r w:rsidRPr="00831858">
                      <w:t xml:space="preserve">] </w:t>
                    </w:r>
                    <w:r>
                      <w:t xml:space="preserve">    //store subset </w:t>
                    </w:r>
                    <w:r>
                      <w:rPr>
                        <w:rFonts w:hint="eastAsia"/>
                      </w:rPr>
                      <w:t>by</w:t>
                    </w:r>
                    <w:r>
                      <w:t xml:space="preserve"> the feature ID </w:t>
                    </w:r>
                  </w:p>
                  <w:p w:rsidR="00797F7F" w:rsidRDefault="00797F7F" w:rsidP="000D5EC2">
                    <w:pPr>
                      <w:pStyle w:val="a3"/>
                      <w:spacing w:after="312"/>
                      <w:ind w:firstLine="480"/>
                    </w:pPr>
                    <w:r w:rsidRPr="00831858">
                      <w:t>numSubset</w:t>
                    </w:r>
                    <w:r>
                      <w:t xml:space="preserve"> = 1</w:t>
                    </w:r>
                  </w:p>
                  <w:p w:rsidR="00797F7F" w:rsidRDefault="00797F7F" w:rsidP="000D5EC2">
                    <w:pPr>
                      <w:pStyle w:val="a3"/>
                      <w:spacing w:after="312"/>
                      <w:ind w:firstLine="482"/>
                    </w:pPr>
                    <w:r w:rsidRPr="008136C1">
                      <w:rPr>
                        <w:b/>
                      </w:rPr>
                      <w:t>for</w:t>
                    </w:r>
                    <w:r>
                      <w:t xml:space="preserve"> </w:t>
                    </w:r>
                    <m:oMath>
                      <m:r>
                        <w:rPr>
                          <w:rFonts w:ascii="Cambria Math" w:hAnsi="Cambria Math"/>
                        </w:rPr>
                        <m:t>i</m:t>
                      </m:r>
                      <m:r>
                        <m:rPr>
                          <m:sty m:val="p"/>
                        </m:rPr>
                        <w:rPr>
                          <w:rFonts w:ascii="Cambria Math" w:hAnsi="Cambria Math"/>
                        </w:rPr>
                        <m:t xml:space="preserve">=1 to </m:t>
                      </m:r>
                      <m:r>
                        <w:rPr>
                          <w:rFonts w:ascii="Cambria Math" w:hAnsi="Cambria Math"/>
                        </w:rPr>
                        <m:t>k</m:t>
                      </m:r>
                    </m:oMath>
                  </w:p>
                  <w:p w:rsidR="00797F7F" w:rsidRPr="00831858" w:rsidRDefault="00797F7F" w:rsidP="000D5EC2">
                    <w:pPr>
                      <w:pStyle w:val="a3"/>
                      <w:spacing w:after="312"/>
                      <w:ind w:firstLine="480"/>
                    </w:pPr>
                    <w:r>
                      <w:t xml:space="preserve">   </w:t>
                    </w:r>
                    <w:r w:rsidRPr="00831858">
                      <w:t xml:space="preserve">PvalueFC [ i ] </w:t>
                    </w:r>
                    <w:r>
                      <w:t xml:space="preserve">= </w:t>
                    </w:r>
                    <w:r w:rsidRPr="00831858">
                      <w:t>t-test (</w:t>
                    </w:r>
                    <m:oMath>
                      <m:r>
                        <w:rPr>
                          <w:rFonts w:ascii="Cambria Math" w:hAnsi="Cambria Math"/>
                        </w:rPr>
                        <m:t>F</m:t>
                      </m:r>
                    </m:oMath>
                    <w:r w:rsidRPr="00831858">
                      <w:t>( i ),</w:t>
                    </w:r>
                    <m:oMath>
                      <m:r>
                        <m:rPr>
                          <m:sty m:val="p"/>
                        </m:rPr>
                        <w:rPr>
                          <w:rFonts w:ascii="Cambria Math" w:hAnsi="Cambria Math"/>
                        </w:rPr>
                        <m:t xml:space="preserve"> </m:t>
                      </m:r>
                      <m:r>
                        <w:rPr>
                          <w:rFonts w:ascii="Cambria Math" w:hAnsi="Cambria Math"/>
                        </w:rPr>
                        <m:t>C</m:t>
                      </m:r>
                    </m:oMath>
                    <w:r w:rsidRPr="00831858">
                      <w:t>)</w:t>
                    </w:r>
                  </w:p>
                  <w:p w:rsidR="00797F7F" w:rsidRPr="00C619EB" w:rsidRDefault="00797F7F" w:rsidP="000D5EC2">
                    <w:pPr>
                      <w:pStyle w:val="a3"/>
                      <w:spacing w:after="312"/>
                      <w:ind w:firstLine="480"/>
                    </w:pPr>
                    <w:r>
                      <w:t xml:space="preserve">  </w:t>
                    </w:r>
                    <w:r w:rsidRPr="00831858">
                      <w:t xml:space="preserve"> Subset[numSubset]</w:t>
                    </w:r>
                    <w:r>
                      <w:t>=</w:t>
                    </w:r>
                    <w:r w:rsidRPr="00C619EB">
                      <w:t>i</w:t>
                    </w:r>
                  </w:p>
                  <w:p w:rsidR="00797F7F" w:rsidRDefault="00797F7F" w:rsidP="000D5EC2">
                    <w:pPr>
                      <w:pStyle w:val="a3"/>
                      <w:spacing w:after="312"/>
                      <w:ind w:firstLine="480"/>
                    </w:pPr>
                    <w:r>
                      <w:rPr>
                        <w:rFonts w:hint="eastAsia"/>
                      </w:rPr>
                      <w:t xml:space="preserve">   </w:t>
                    </w:r>
                    <w:r w:rsidRPr="00831858">
                      <w:t>numSubset</w:t>
                    </w:r>
                    <w:r>
                      <w:t xml:space="preserve"> =</w:t>
                    </w:r>
                    <w:r w:rsidRPr="00831858">
                      <w:t xml:space="preserve"> numSubset</w:t>
                    </w:r>
                    <w:r>
                      <w:t>+1</w:t>
                    </w:r>
                  </w:p>
                  <w:p w:rsidR="00797F7F" w:rsidRPr="00C619EB" w:rsidRDefault="00797F7F" w:rsidP="000D5EC2">
                    <w:pPr>
                      <w:pStyle w:val="a3"/>
                      <w:spacing w:after="312"/>
                      <w:ind w:firstLine="480"/>
                    </w:pPr>
                    <w:r w:rsidRPr="00C619EB">
                      <w:t>end for</w:t>
                    </w:r>
                  </w:p>
                  <w:p w:rsidR="00797F7F" w:rsidRDefault="00797F7F" w:rsidP="000D5EC2">
                    <w:pPr>
                      <w:pStyle w:val="a3"/>
                      <w:spacing w:after="312"/>
                      <w:ind w:firstLine="480"/>
                    </w:pPr>
                    <w:r w:rsidRPr="00C619EB">
                      <w:t xml:space="preserve">rank the items in Subset[1…numSubset] in the descending order by </w:t>
                    </w:r>
                    <w:r w:rsidRPr="00831858">
                      <w:rPr>
                        <w:i/>
                      </w:rPr>
                      <w:t>PvalueFC</w:t>
                    </w:r>
                    <w:r w:rsidRPr="00C619EB">
                      <w:t>[</w:t>
                    </w:r>
                    <w:r>
                      <w:rPr>
                        <w:i/>
                      </w:rPr>
                      <w:t>Subset</w:t>
                    </w:r>
                    <w:r>
                      <w:t>[</w:t>
                    </w:r>
                    <w:r w:rsidRPr="00831858">
                      <w:rPr>
                        <w:i/>
                      </w:rPr>
                      <w:t>i</w:t>
                    </w:r>
                    <w:r>
                      <w:t>]</w:t>
                    </w:r>
                    <w:r w:rsidRPr="00C619EB">
                      <w:t xml:space="preserve">] </w:t>
                    </w:r>
                  </w:p>
                  <w:p w:rsidR="00797F7F" w:rsidRDefault="00797F7F" w:rsidP="000D5EC2">
                    <w:pPr>
                      <w:pStyle w:val="a3"/>
                      <w:spacing w:after="312"/>
                      <w:ind w:firstLine="480"/>
                    </w:pPr>
                    <w:r>
                      <w:t>Create an array</w:t>
                    </w:r>
                    <w:r w:rsidRPr="00831858">
                      <w:rPr>
                        <w:i/>
                      </w:rPr>
                      <w:t xml:space="preserve"> topX</w:t>
                    </w:r>
                    <w:r>
                      <w:t>(1,2,…,</w:t>
                    </w:r>
                    <w:r w:rsidRPr="00831858">
                      <w:rPr>
                        <w:i/>
                      </w:rPr>
                      <w:t>x</w:t>
                    </w:r>
                    <w:r>
                      <w:t>)</w:t>
                    </w:r>
                  </w:p>
                  <w:p w:rsidR="00797F7F" w:rsidRDefault="00797F7F" w:rsidP="000D5EC2">
                    <w:pPr>
                      <w:pStyle w:val="a3"/>
                      <w:spacing w:after="312"/>
                      <w:ind w:firstLine="480"/>
                    </w:pPr>
                    <w:r>
                      <w:t xml:space="preserve">Geneate </w:t>
                    </w:r>
                    <w:r w:rsidRPr="00831858">
                      <w:t>m random</w:t>
                    </w:r>
                    <w:r>
                      <w:t xml:space="preserve"> data</w:t>
                    </w:r>
                    <w:r w:rsidRPr="00831858">
                      <w:t xml:space="preserve"> rd</w:t>
                    </w:r>
                    <w:r>
                      <w:t>(</w:t>
                    </w:r>
                    <m:oMath>
                      <m:sSub>
                        <m:sSubPr>
                          <m:ctrlPr>
                            <w:rPr>
                              <w:rFonts w:ascii="Cambria Math" w:hAnsi="Cambria Math"/>
                            </w:rPr>
                          </m:ctrlPr>
                        </m:sSubPr>
                        <m:e>
                          <m:r>
                            <w:rPr>
                              <w:rFonts w:ascii="Cambria Math" w:hAnsi="Cambria Math"/>
                            </w:rPr>
                            <m:t>num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w:rPr>
                              <w:rFonts w:ascii="Cambria Math" w:hAnsi="Cambria Math"/>
                            </w:rPr>
                            <m:t>m</m:t>
                          </m:r>
                        </m:sub>
                      </m:sSub>
                    </m:oMath>
                    <w:r>
                      <w:t>)</w:t>
                    </w:r>
                  </w:p>
                  <w:p w:rsidR="00797F7F" w:rsidRDefault="00797F7F" w:rsidP="000D5EC2">
                    <w:pPr>
                      <w:pStyle w:val="a3"/>
                      <w:spacing w:after="312"/>
                      <w:ind w:firstLine="480"/>
                    </w:pPr>
                    <w:r>
                      <w:t>Bind</w:t>
                    </w:r>
                    <w:r w:rsidRPr="00831858">
                      <w:t xml:space="preserve"> topX</w:t>
                    </w:r>
                    <w:r>
                      <w:t xml:space="preserve"> with </w:t>
                    </w:r>
                    <w:r w:rsidRPr="00831858">
                      <w:t>rd</w:t>
                    </w:r>
                    <w:r>
                      <w:t xml:space="preserve"> get </w:t>
                    </w:r>
                    <w:r w:rsidRPr="00831858">
                      <w:t>Startpositions</w:t>
                    </w:r>
                    <w:r>
                      <w:t>(1,2…</w:t>
                    </w:r>
                    <w:r w:rsidRPr="00831858">
                      <w:t>x</w:t>
                    </w:r>
                    <w: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num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w:rPr>
                              <w:rFonts w:ascii="Cambria Math" w:hAnsi="Cambria Math"/>
                            </w:rPr>
                            <m:t>m</m:t>
                          </m:r>
                        </m:sub>
                      </m:sSub>
                    </m:oMath>
                    <w:r>
                      <w:t xml:space="preserve">) </w:t>
                    </w:r>
                  </w:p>
                  <w:p w:rsidR="00797F7F" w:rsidRDefault="00797F7F" w:rsidP="000D5EC2">
                    <w:pPr>
                      <w:pStyle w:val="a3"/>
                      <w:spacing w:after="312"/>
                      <w:ind w:firstLine="480"/>
                    </w:pPr>
                    <w:r w:rsidRPr="00831858">
                      <w:t>mAcc</w:t>
                    </w:r>
                    <w:r>
                      <w:t xml:space="preserve"> = 0;</w:t>
                    </w:r>
                    <w:r w:rsidRPr="00831858">
                      <w:t>Startp</w:t>
                    </w:r>
                    <w:r>
                      <w:t xml:space="preserve"> = 0;</w:t>
                    </w:r>
                    <w:r w:rsidRPr="00831858">
                      <w:t>Countfeature</w:t>
                    </w:r>
                    <w:r>
                      <w:t xml:space="preserve"> = 0;</w:t>
                    </w:r>
                  </w:p>
                  <w:p w:rsidR="00797F7F" w:rsidRPr="00831858" w:rsidRDefault="00797F7F" w:rsidP="000D5EC2">
                    <w:pPr>
                      <w:pStyle w:val="a3"/>
                      <w:spacing w:after="312"/>
                      <w:ind w:firstLine="482"/>
                    </w:pPr>
                    <w:r w:rsidRPr="00831858">
                      <w:rPr>
                        <w:b/>
                      </w:rPr>
                      <w:t>for</w:t>
                    </w:r>
                    <w:r>
                      <w:t xml:space="preserve"> i</w:t>
                    </w:r>
                    <w:r w:rsidRPr="00831858">
                      <w:t xml:space="preserve"> in</w:t>
                    </w:r>
                    <w:r>
                      <w:t xml:space="preserve"> </w:t>
                    </w:r>
                    <w:r w:rsidRPr="00831858">
                      <w:t>Startpositions</w:t>
                    </w:r>
                    <w:r>
                      <w:t xml:space="preserve"> </w:t>
                    </w:r>
                  </w:p>
                  <w:p w:rsidR="00797F7F" w:rsidRPr="00983D48" w:rsidRDefault="00797F7F" w:rsidP="000D5EC2">
                    <w:pPr>
                      <w:pStyle w:val="a3"/>
                      <w:spacing w:after="312"/>
                      <w:ind w:firstLine="482"/>
                    </w:pPr>
                    <w:r>
                      <w:rPr>
                        <w:b/>
                      </w:rPr>
                      <w:t xml:space="preserve">   for </w:t>
                    </w:r>
                    <w:r w:rsidRPr="00831858">
                      <w:rPr>
                        <w:i/>
                      </w:rPr>
                      <w:t>h</w:t>
                    </w:r>
                    <w:r w:rsidRPr="00831858">
                      <w:t xml:space="preserve">=1 to </w:t>
                    </w:r>
                    <w:r>
                      <w:rPr>
                        <w:i/>
                      </w:rPr>
                      <w:t>maxnum</w:t>
                    </w:r>
                  </w:p>
                  <w:p w:rsidR="00797F7F" w:rsidRPr="00983D48" w:rsidRDefault="00797F7F" w:rsidP="000D5EC2">
                    <w:pPr>
                      <w:pStyle w:val="a3"/>
                      <w:spacing w:after="312"/>
                      <w:ind w:firstLine="482"/>
                    </w:pPr>
                    <w:r>
                      <w:rPr>
                        <w:b/>
                      </w:rPr>
                      <w:t xml:space="preserve">      </w:t>
                    </w:r>
                    <w:r w:rsidRPr="00983D48">
                      <w:t>Create an array Subfea</w:t>
                    </w:r>
                    <w:r>
                      <w:rPr>
                        <w:b/>
                      </w:rPr>
                      <w:t>&lt;</w:t>
                    </w:r>
                    <m:oMath>
                      <m:sSub>
                        <m:sSubPr>
                          <m:ctrlPr>
                            <w:rPr>
                              <w:rFonts w:ascii="Cambria Math" w:hAnsi="Cambria Math"/>
                            </w:rPr>
                          </m:ctrlPr>
                        </m:sSubPr>
                        <m:e>
                          <m:r>
                            <w:rPr>
                              <w:rFonts w:ascii="Cambria Math" w:hAnsi="Cambria Math"/>
                            </w:rPr>
                            <m:t>Subse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Subset</m:t>
                          </m:r>
                        </m:e>
                        <m:sub>
                          <m:r>
                            <w:rPr>
                              <w:rFonts w:ascii="Cambria Math" w:hAnsi="Cambria Math"/>
                            </w:rPr>
                            <m:t>i</m:t>
                          </m:r>
                          <m:r>
                            <m:rPr>
                              <m:sty m:val="p"/>
                            </m:rPr>
                            <w:rPr>
                              <w:rFonts w:ascii="Cambria Math" w:hAnsi="Cambria Math"/>
                            </w:rPr>
                            <m:t>+</m:t>
                          </m:r>
                          <m:r>
                            <w:rPr>
                              <w:rFonts w:ascii="Cambria Math" w:hAnsi="Cambria Math"/>
                            </w:rPr>
                            <m:t>h</m:t>
                          </m:r>
                          <m:r>
                            <m:rPr>
                              <m:sty m:val="p"/>
                            </m:rPr>
                            <w:rPr>
                              <w:rFonts w:ascii="Cambria Math" w:hAnsi="Cambria Math"/>
                            </w:rPr>
                            <m:t>-1</m:t>
                          </m:r>
                        </m:sub>
                      </m:sSub>
                    </m:oMath>
                    <w:r>
                      <w:rPr>
                        <w:b/>
                      </w:rPr>
                      <w:t>&gt;</w:t>
                    </w:r>
                  </w:p>
                  <w:p w:rsidR="00797F7F" w:rsidRDefault="00797F7F" w:rsidP="000D5EC2">
                    <w:pPr>
                      <w:pStyle w:val="a3"/>
                      <w:spacing w:after="312"/>
                      <w:ind w:firstLine="482"/>
                    </w:pPr>
                    <w:r>
                      <w:rPr>
                        <w:b/>
                      </w:rPr>
                      <w:t xml:space="preserve">      </w:t>
                    </w:r>
                    <w:r w:rsidRPr="00983D48">
                      <w:rPr>
                        <w:i/>
                      </w:rPr>
                      <w:t xml:space="preserve">tempmAcc </w:t>
                    </w:r>
                    <w:r>
                      <w:t>= GetmAcc(</w:t>
                    </w:r>
                    <w:r w:rsidRPr="00983D48">
                      <w:rPr>
                        <w:i/>
                      </w:rPr>
                      <w:t>Subfea</w:t>
                    </w:r>
                    <w:r>
                      <w:t>);//caculate the Acc of this subfeature</w:t>
                    </w:r>
                  </w:p>
                  <w:p w:rsidR="00797F7F" w:rsidRPr="00A80F36" w:rsidRDefault="00797F7F" w:rsidP="000D5EC2">
                    <w:pPr>
                      <w:pStyle w:val="a3"/>
                      <w:spacing w:after="312"/>
                      <w:ind w:firstLine="480"/>
                    </w:pPr>
                    <w:r w:rsidRPr="00A80F36">
                      <w:t xml:space="preserve">   </w:t>
                    </w:r>
                    <w:r>
                      <w:t xml:space="preserve"> </w:t>
                    </w:r>
                    <w:r w:rsidRPr="00A80F36">
                      <w:t xml:space="preserve">  if </w:t>
                    </w:r>
                    <w:r w:rsidRPr="00A80F36">
                      <w:rPr>
                        <w:i/>
                      </w:rPr>
                      <w:t>tempmAcc</w:t>
                    </w:r>
                    <w:r w:rsidRPr="00A80F36">
                      <w:t xml:space="preserve"> </w:t>
                    </w:r>
                    <w:r>
                      <w:t xml:space="preserve">&gt; </w:t>
                    </w:r>
                    <w:r w:rsidRPr="00A80F36">
                      <w:rPr>
                        <w:i/>
                      </w:rPr>
                      <w:t>mAcc</w:t>
                    </w:r>
                  </w:p>
                  <w:p w:rsidR="00797F7F" w:rsidRPr="00A80F36" w:rsidRDefault="00797F7F" w:rsidP="000D5EC2">
                    <w:pPr>
                      <w:pStyle w:val="a3"/>
                      <w:spacing w:after="312"/>
                      <w:ind w:firstLine="480"/>
                    </w:pPr>
                    <w:r w:rsidRPr="00A80F36">
                      <w:t xml:space="preserve">         mAcc = tempmAcc</w:t>
                    </w:r>
                  </w:p>
                  <w:p w:rsidR="00797F7F" w:rsidRPr="00A80F36" w:rsidRDefault="00797F7F" w:rsidP="000D5EC2">
                    <w:pPr>
                      <w:pStyle w:val="a3"/>
                      <w:spacing w:after="312"/>
                      <w:ind w:firstLine="480"/>
                    </w:pPr>
                    <w:r w:rsidRPr="00A80F36">
                      <w:t xml:space="preserve">         </w:t>
                    </w:r>
                    <w:r w:rsidRPr="00A80F36">
                      <w:rPr>
                        <w:i/>
                      </w:rPr>
                      <w:t>Startp</w:t>
                    </w:r>
                    <w:r w:rsidRPr="00A80F36">
                      <w:t xml:space="preserve"> =</w:t>
                    </w:r>
                    <w:r w:rsidRPr="00A80F36">
                      <w:rPr>
                        <w:i/>
                      </w:rPr>
                      <w:t xml:space="preserve"> i</w:t>
                    </w:r>
                  </w:p>
                  <w:p w:rsidR="00797F7F" w:rsidRPr="00A80F36" w:rsidRDefault="00797F7F" w:rsidP="000D5EC2">
                    <w:pPr>
                      <w:pStyle w:val="a3"/>
                      <w:spacing w:after="312"/>
                      <w:ind w:firstLine="480"/>
                    </w:pPr>
                    <w:r w:rsidRPr="00A80F36">
                      <w:rPr>
                        <w:rFonts w:hint="eastAsia"/>
                      </w:rPr>
                      <w:t xml:space="preserve"> </w:t>
                    </w:r>
                    <w:r w:rsidRPr="00A80F36">
                      <w:t xml:space="preserve">        Countfeature = h</w:t>
                    </w:r>
                  </w:p>
                  <w:p w:rsidR="00797F7F" w:rsidRPr="00A80F36" w:rsidRDefault="00797F7F" w:rsidP="000D5EC2">
                    <w:pPr>
                      <w:pStyle w:val="a3"/>
                      <w:spacing w:after="312"/>
                      <w:ind w:firstLine="480"/>
                    </w:pPr>
                    <w:r w:rsidRPr="00A80F36">
                      <w:t xml:space="preserve">     </w:t>
                    </w:r>
                    <w:r w:rsidRPr="00A80F36">
                      <w:rPr>
                        <w:b/>
                      </w:rPr>
                      <w:t>end if</w:t>
                    </w:r>
                    <w:r w:rsidRPr="00A80F36">
                      <w:t xml:space="preserve"> </w:t>
                    </w:r>
                  </w:p>
                  <w:p w:rsidR="00797F7F" w:rsidRPr="00A80F36" w:rsidRDefault="00797F7F" w:rsidP="000D5EC2">
                    <w:pPr>
                      <w:pStyle w:val="a3"/>
                      <w:spacing w:after="312"/>
                      <w:ind w:firstLine="480"/>
                    </w:pPr>
                    <w:r w:rsidRPr="00A80F36">
                      <w:t xml:space="preserve">   end for</w:t>
                    </w:r>
                  </w:p>
                  <w:p w:rsidR="00797F7F" w:rsidRPr="00A80F36" w:rsidRDefault="00797F7F" w:rsidP="000D5EC2">
                    <w:pPr>
                      <w:pStyle w:val="a3"/>
                      <w:spacing w:after="312"/>
                      <w:ind w:firstLine="480"/>
                    </w:pPr>
                    <w:r w:rsidRPr="00A80F36">
                      <w:t>end for</w:t>
                    </w:r>
                  </w:p>
                  <w:p w:rsidR="00797F7F" w:rsidRPr="00A80F36" w:rsidRDefault="00797F7F" w:rsidP="000D5EC2">
                    <w:pPr>
                      <w:pStyle w:val="a3"/>
                      <w:spacing w:after="312"/>
                      <w:ind w:firstLine="482"/>
                    </w:pPr>
                    <w:r w:rsidRPr="00A80F36">
                      <w:rPr>
                        <w:rFonts w:hint="eastAsia"/>
                        <w:b/>
                      </w:rPr>
                      <w:t xml:space="preserve">return </w:t>
                    </w:r>
                    <w:r w:rsidRPr="00A80F36">
                      <w:t>mAcc;Startp;Countfeature</w:t>
                    </w:r>
                    <w:r>
                      <w:t xml:space="preserve"> </w:t>
                    </w:r>
                  </w:p>
                  <w:p w:rsidR="00797F7F" w:rsidRPr="00A308E1" w:rsidRDefault="00797F7F" w:rsidP="000D5EC2">
                    <w:pPr>
                      <w:spacing w:after="312"/>
                    </w:pPr>
                    <w:r w:rsidRPr="00A308E1">
                      <w:rPr>
                        <w:rFonts w:hint="eastAsia"/>
                      </w:rPr>
                      <w:t>End</w:t>
                    </w:r>
                  </w:p>
                  <w:p w:rsidR="00797F7F" w:rsidRDefault="00797F7F" w:rsidP="000D5EC2">
                    <w:pPr>
                      <w:spacing w:after="312"/>
                    </w:pPr>
                  </w:p>
                </w:txbxContent>
              </v:textbox>
            </v:shape>
            <w10:anchorlock/>
          </v:group>
        </w:pict>
      </w:r>
    </w:p>
    <w:p w:rsidR="00C91AAA" w:rsidRDefault="00176571" w:rsidP="000D5EC2">
      <w:pPr>
        <w:spacing w:after="312"/>
      </w:pPr>
      <w:r>
        <w:rPr>
          <w:rFonts w:hint="eastAsia"/>
        </w:rPr>
        <w:t>The RIFS algorithm</w:t>
      </w:r>
      <w:r>
        <w:t xml:space="preserve"> employs function</w:t>
      </w:r>
      <w:r w:rsidRPr="005F4F47">
        <w:rPr>
          <w:i/>
        </w:rPr>
        <w:t xml:space="preserve"> t-test t</w:t>
      </w:r>
      <w:r>
        <w:t>o get</w:t>
      </w:r>
      <w:r w:rsidR="005F4F47" w:rsidRPr="005F4F47">
        <w:rPr>
          <w:i/>
        </w:rPr>
        <w:t xml:space="preserve"> P-value</w:t>
      </w:r>
      <w:r>
        <w:t xml:space="preserve"> the </w:t>
      </w:r>
      <w:r w:rsidRPr="005F4F47">
        <w:t xml:space="preserve">between all features and class then ranks these features in the descending order by </w:t>
      </w:r>
      <w:r w:rsidRPr="005F4F47">
        <w:rPr>
          <w:i/>
        </w:rPr>
        <w:t>P-value</w:t>
      </w:r>
      <w:r w:rsidRPr="005F4F47">
        <w:t xml:space="preserve">.The RIFS algorithm generates </w:t>
      </w:r>
      <w:r w:rsidRPr="005F4F47">
        <w:rPr>
          <w:rFonts w:hint="eastAsia"/>
        </w:rPr>
        <w:t>a</w:t>
      </w:r>
      <w:r w:rsidRPr="005F4F47">
        <w:t xml:space="preserve"> random dataset </w:t>
      </w:r>
      <w:r w:rsidRPr="005F4F47">
        <w:rPr>
          <w:i/>
        </w:rPr>
        <w:t>rd</w:t>
      </w:r>
      <w:r w:rsidRPr="005F4F47">
        <w:t xml:space="preserve"> .The function</w:t>
      </w:r>
      <w:r w:rsidRPr="005F4F47">
        <w:rPr>
          <w:i/>
        </w:rPr>
        <w:t xml:space="preserve"> GetmAcc</w:t>
      </w:r>
      <w:r w:rsidRPr="005F4F47">
        <w:t xml:space="preserve"> </w:t>
      </w:r>
      <w:r w:rsidRPr="005F4F47">
        <w:rPr>
          <w:rFonts w:hint="eastAsia"/>
        </w:rPr>
        <w:t>is</w:t>
      </w:r>
      <w:r w:rsidRPr="005F4F47">
        <w:t xml:space="preserve"> employed </w:t>
      </w:r>
      <w:r w:rsidRPr="005F4F47">
        <w:rPr>
          <w:rFonts w:hint="eastAsia"/>
        </w:rPr>
        <w:t>to</w:t>
      </w:r>
      <w:r w:rsidRPr="005F4F47">
        <w:t xml:space="preserve"> calculate the </w:t>
      </w:r>
      <w:r w:rsidRPr="005F4F47">
        <w:rPr>
          <w:i/>
        </w:rPr>
        <w:t xml:space="preserve">Acc </w:t>
      </w:r>
      <w:r w:rsidRPr="005F4F47">
        <w:t>of these feature subsets with numbers in</w:t>
      </w:r>
      <w:r w:rsidRPr="005F4F47">
        <w:rPr>
          <w:i/>
        </w:rPr>
        <w:t xml:space="preserve"> rd</w:t>
      </w:r>
      <w:r w:rsidRPr="005F4F47">
        <w:t xml:space="preserve"> as start</w:t>
      </w:r>
      <w:r w:rsidR="00C250E4">
        <w:t xml:space="preserve"> </w:t>
      </w:r>
      <w:r w:rsidRPr="005F4F47">
        <w:t>positions</w:t>
      </w:r>
      <w:r w:rsidR="005F4F47" w:rsidRPr="005F4F47">
        <w:t xml:space="preserve"> in which classifier</w:t>
      </w:r>
      <w:r w:rsidR="005F4F47" w:rsidRPr="005F4F47">
        <w:rPr>
          <w:rFonts w:hint="eastAsia"/>
        </w:rPr>
        <w:t>s</w:t>
      </w:r>
      <w:r w:rsidR="005F4F47" w:rsidRPr="005F4F47">
        <w:t xml:space="preserve"> and 3-fold cross validation are applied</w:t>
      </w:r>
      <w:r w:rsidR="005F4F47" w:rsidRPr="005F4F47">
        <w:rPr>
          <w:rFonts w:hint="eastAsia"/>
        </w:rPr>
        <w:t>.</w:t>
      </w:r>
      <w:r w:rsidR="005F4F47" w:rsidRPr="005F4F47">
        <w:t xml:space="preserve"> The variable</w:t>
      </w:r>
      <w:r w:rsidR="005F4F47" w:rsidRPr="00A308E1">
        <w:rPr>
          <w:i/>
        </w:rPr>
        <w:t xml:space="preserve"> tempmAcc</w:t>
      </w:r>
      <w:r w:rsidR="005F4F47" w:rsidRPr="005F4F47">
        <w:t xml:space="preserve"> is used to store the result of function </w:t>
      </w:r>
      <w:r w:rsidR="005F4F47" w:rsidRPr="00A308E1">
        <w:rPr>
          <w:i/>
        </w:rPr>
        <w:t>GetmAcc</w:t>
      </w:r>
      <w:r w:rsidR="005F4F47" w:rsidRPr="005F4F47">
        <w:t>.IF the value</w:t>
      </w:r>
      <w:r w:rsidR="00A308E1">
        <w:t xml:space="preserve"> of </w:t>
      </w:r>
      <w:r w:rsidR="00A308E1" w:rsidRPr="00A308E1">
        <w:rPr>
          <w:i/>
        </w:rPr>
        <w:t>tempmAcc</w:t>
      </w:r>
      <w:r w:rsidR="005F4F47" w:rsidRPr="005F4F47">
        <w:t xml:space="preserve"> is greater than </w:t>
      </w:r>
      <w:r w:rsidR="005F4F47" w:rsidRPr="005F4F47">
        <w:lastRenderedPageBreak/>
        <w:t xml:space="preserve">the current variable </w:t>
      </w:r>
      <w:r w:rsidR="005F4F47" w:rsidRPr="00A308E1">
        <w:rPr>
          <w:i/>
        </w:rPr>
        <w:t>mAcc</w:t>
      </w:r>
      <w:r w:rsidR="005F4F47" w:rsidRPr="005F4F47">
        <w:rPr>
          <w:rFonts w:hint="eastAsia"/>
        </w:rPr>
        <w:t>，</w:t>
      </w:r>
      <w:r w:rsidR="005F4F47" w:rsidRPr="005F4F47">
        <w:t xml:space="preserve">then </w:t>
      </w:r>
      <w:r w:rsidR="005F4F47" w:rsidRPr="00A308E1">
        <w:rPr>
          <w:i/>
        </w:rPr>
        <w:t>mAcc</w:t>
      </w:r>
      <w:r w:rsidR="005F4F47" w:rsidRPr="005F4F47">
        <w:t xml:space="preserve"> is replaced </w:t>
      </w:r>
      <w:r w:rsidR="005F4F47" w:rsidRPr="005F4F47">
        <w:rPr>
          <w:rFonts w:hint="eastAsia"/>
        </w:rPr>
        <w:t>by</w:t>
      </w:r>
      <w:r w:rsidR="005F4F47" w:rsidRPr="005F4F47">
        <w:t xml:space="preserve"> </w:t>
      </w:r>
      <w:r w:rsidR="005F4F47" w:rsidRPr="00A308E1">
        <w:rPr>
          <w:i/>
        </w:rPr>
        <w:t>tempmAcc</w:t>
      </w:r>
      <w:r w:rsidR="005F4F47" w:rsidRPr="005F4F47">
        <w:t>,</w:t>
      </w:r>
      <w:r w:rsidR="00C250E4">
        <w:t xml:space="preserve"> </w:t>
      </w:r>
      <w:r w:rsidR="005F4F47" w:rsidRPr="005F4F47">
        <w:t xml:space="preserve">and </w:t>
      </w:r>
      <w:r w:rsidR="005F4F47" w:rsidRPr="00A308E1">
        <w:rPr>
          <w:i/>
        </w:rPr>
        <w:t>Startp</w:t>
      </w:r>
      <w:r w:rsidR="005F4F47" w:rsidRPr="005F4F47">
        <w:t xml:space="preserve"> and </w:t>
      </w:r>
      <w:r w:rsidR="005F4F47" w:rsidRPr="00A308E1">
        <w:rPr>
          <w:i/>
        </w:rPr>
        <w:t>Countfeature</w:t>
      </w:r>
      <w:r w:rsidR="005F4F47" w:rsidRPr="005F4F47">
        <w:t xml:space="preserve"> as well.</w:t>
      </w:r>
    </w:p>
    <w:p w:rsidR="00D3634C" w:rsidRPr="00D3634C" w:rsidRDefault="00541DE6" w:rsidP="000D5EC2">
      <w:pPr>
        <w:spacing w:after="312"/>
      </w:pPr>
      <w:r>
        <w:t>Figure 1 below is th</w:t>
      </w:r>
      <w:r w:rsidR="00C56DD6">
        <w:t>e</w:t>
      </w:r>
      <w:r w:rsidRPr="00541DE6">
        <w:t xml:space="preserve"> general algorithm</w:t>
      </w:r>
      <w:r>
        <w:t xml:space="preserve"> </w:t>
      </w:r>
      <w:r w:rsidRPr="00541DE6">
        <w:t>process</w:t>
      </w:r>
      <w:r>
        <w:rPr>
          <w:rFonts w:hint="eastAsia"/>
        </w:rPr>
        <w:t>.</w:t>
      </w:r>
      <w:r w:rsidRPr="00541DE6">
        <w:rPr>
          <w:rFonts w:asciiTheme="majorEastAsia" w:eastAsiaTheme="majorEastAsia" w:hAnsiTheme="majorEastAsia" w:hint="eastAsia"/>
          <w:b/>
          <w:noProof/>
          <w:color w:val="000000" w:themeColor="text1"/>
          <w:sz w:val="28"/>
          <w:szCs w:val="28"/>
        </w:rPr>
        <w:t xml:space="preserve"> </w:t>
      </w:r>
      <w:r w:rsidR="004B5FAD">
        <w:rPr>
          <w:rFonts w:asciiTheme="majorEastAsia" w:eastAsiaTheme="majorEastAsia" w:hAnsiTheme="majorEastAsia"/>
          <w:b/>
          <w:noProof/>
          <w:color w:val="000000" w:themeColor="text1"/>
          <w:sz w:val="28"/>
          <w:szCs w:val="28"/>
        </w:rPr>
      </w:r>
      <w:r w:rsidR="004B5FAD">
        <w:rPr>
          <w:rFonts w:asciiTheme="majorEastAsia" w:eastAsiaTheme="majorEastAsia" w:hAnsiTheme="majorEastAsia"/>
          <w:b/>
          <w:noProof/>
          <w:color w:val="000000" w:themeColor="text1"/>
          <w:sz w:val="28"/>
          <w:szCs w:val="28"/>
        </w:rPr>
        <w:pict>
          <v:group id="画布 1" o:spid="_x0000_s1029" editas="canvas" style="width:395.95pt;height:462.7pt;mso-position-horizontal-relative:char;mso-position-vertical-relative:line" coordsize="50285,58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">
            <v:shape id="_x0000_s1030" type="#_x0000_t75" style="position:absolute;width:50285;height:58762;visibility:visible" strokeweight="2.25pt">
              <v:fill o:detectmouseclick="t"/>
              <v:path o:connecttype="none"/>
            </v:shape>
            <v:rect id="矩形 30" o:spid="_x0000_s1031" style="position:absolute;left:857;top:3238;width:9906;height:5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vvMAA&#10;AADbAAAADwAAAGRycy9kb3ducmV2LnhtbERPy4rCMBTdC/5DuAPuNB0F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dvvMAAAADbAAAADwAAAAAAAAAAAAAAAACYAgAAZHJzL2Rvd25y&#10;ZXYueG1sUEsFBgAAAAAEAAQA9QAAAIUDAAAAAA==&#10;" fillcolor="white [3201]" strokecolor="black [3200]" strokeweight="1pt">
              <v:textbox style="mso-next-textbox:#矩形 30">
                <w:txbxContent>
                  <w:p w:rsidR="00797F7F" w:rsidRDefault="00797F7F" w:rsidP="000D5EC2">
                    <w:pPr>
                      <w:spacing w:after="312"/>
                    </w:pPr>
                  </w:p>
                </w:txbxContent>
              </v:textbox>
            </v:rect>
            <v:rect id="矩形 32" o:spid="_x0000_s1032" style="position:absolute;left:1524;top:5715;width:8858;height:409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zR8QA&#10;AADbAAAADwAAAGRycy9kb3ducmV2LnhtbESPQWvCQBSE7wX/w/IK3nTTFGwbXUVKiwo9WC3o8ZF9&#10;mwSzb0N2E9N/3xWEHoeZ+YZZrAZbi55aXzlW8DRNQBDnTldcKPg5fk5eQfiArLF2TAp+ycNqOXpY&#10;YKbdlb+pP4RCRAj7DBWUITSZlD4vyaKfuoY4esa1FkOUbSF1i9cIt7VMk2QmLVYcF0ps6L2k/HLo&#10;rIKzwc3xY+e/pEl781btu5N56ZQaPw7rOYhAQ/gP39tbreA5hduX+A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880fEAAAA2wAAAA8AAAAAAAAAAAAAAAAAmAIAAGRycy9k&#10;b3ducmV2LnhtbFBLBQYAAAAABAAEAPUAAACJAwAAAAA=&#10;" fillcolor="white [3212]" strokecolor="white [3212]" strokeweight="1pt">
              <v:textbox style="mso-next-textbox:#矩形 32">
                <w:txbxContent>
                  <w:p w:rsidR="00797F7F" w:rsidRDefault="00797F7F" w:rsidP="000D5EC2">
                    <w:pPr>
                      <w:spacing w:after="312"/>
                    </w:pPr>
                    <w:r>
                      <w:t xml:space="preserve">Input </w:t>
                    </w:r>
                    <w:r>
                      <w:rPr>
                        <w:rFonts w:hint="eastAsia"/>
                      </w:rPr>
                      <w:t>data</w:t>
                    </w:r>
                    <w:r>
                      <w:rPr>
                        <w:rFonts w:hint="eastAsia"/>
                      </w:rPr>
                      <w:t>数生</w:t>
                    </w:r>
                  </w:p>
                </w:txbxContent>
              </v:textbox>
            </v:rect>
            <v:rect id="矩形 34" o:spid="_x0000_s1033" style="position:absolute;left:2286;top:9144;width:552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HV8IA&#10;AADbAAAADwAAAGRycy9kb3ducmV2LnhtbESP0WoCMRRE3wv+Q7iCbzVrLaWsRhGpIH2odO0HXDbX&#10;zeLmJiZR179vBMHHYWbOMPNlbztxoRBbxwom4wIEce10y42Cv/3m9RNETMgaO8ek4EYRlovByxxL&#10;7a78S5cqNSJDOJaowKTkSyljbchiHDtPnL2DCxZTlqGROuA1w20n34riQ1psOS8Y9LQ2VB+rs1Xg&#10;w8rvzJfZb/qfsP1uzlVrTjelRsN+NQORqE/P8KO91Qqm7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MdXwgAAANsAAAAPAAAAAAAAAAAAAAAAAJgCAABkcnMvZG93&#10;bnJldi54bWxQSwUGAAAAAAQABAD1AAAAhwMAAAAA&#10;" fillcolor="white [3201]" strokecolor="black [3213]" strokeweight="1pt">
              <v:textbox style="mso-next-textbox:#矩形 34">
                <w:txbxContent>
                  <w:p w:rsidR="00797F7F" w:rsidRDefault="00797F7F" w:rsidP="000D5EC2">
                    <w:pPr>
                      <w:spacing w:after="312"/>
                    </w:pPr>
                    <w:r>
                      <w:rPr>
                        <w:rFonts w:hint="eastAsia"/>
                      </w:rPr>
                      <w:t>DLBCL</w:t>
                    </w:r>
                  </w:p>
                </w:txbxContent>
              </v:textbox>
            </v:rect>
            <v:rect id="矩形 35" o:spid="_x0000_s1034" style="position:absolute;left:2286;top:13049;width:552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izMIA&#10;AADbAAAADwAAAGRycy9kb3ducmV2LnhtbESP0WoCMRRE3wv+Q7iCbzVrpaWsRhGpIH2odO0HXDbX&#10;zeLmJiZR179vBMHHYWbOMPNlbztxoRBbxwom4wIEce10y42Cv/3m9RNETMgaO8ek4EYRlovByxxL&#10;7a78S5cqNSJDOJaowKTkSyljbchiHDtPnL2DCxZTlqGROuA1w20n34riQ1psOS8Y9LQ2VB+rs1Xg&#10;w8rvzJfZb/qfsP1uzlVrTjelRsN+NQORqE/P8KO91Qqm7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PGLMwgAAANsAAAAPAAAAAAAAAAAAAAAAAJgCAABkcnMvZG93&#10;bnJldi54bWxQSwUGAAAAAAQABAD1AAAAhwMAAAAA&#10;" fillcolor="white [3201]" strokecolor="black [3213]" strokeweight="1pt">
              <v:textbox style="mso-next-textbox:#矩形 35">
                <w:txbxContent>
                  <w:p w:rsidR="00797F7F" w:rsidRDefault="00797F7F" w:rsidP="000D5EC2">
                    <w:pPr>
                      <w:spacing w:after="312"/>
                    </w:pPr>
                    <w:r>
                      <w:rPr>
                        <w:rFonts w:hint="eastAsia"/>
                      </w:rPr>
                      <w:t>CNS</w:t>
                    </w:r>
                  </w:p>
                </w:txbxContent>
              </v:textbox>
            </v:rect>
            <v:rect id="矩形 36" o:spid="_x0000_s1035" style="position:absolute;left:2286;top:17430;width:5619;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8u8MA&#10;AADbAAAADwAAAGRycy9kb3ducmV2LnhtbESPwWrDMBBE74X+g9hCb42cFEJxIpsQEgg5tNTOByzW&#10;1jK1VoqkJM7fV4VCj8PMvGHW9WRHcaUQB8cK5rMCBHHn9MC9glO7f3kDEROyxtExKbhThLp6fFhj&#10;qd2NP+napF5kCMcSFZiUfCll7AxZjDPnibP35YLFlGXopQ54y3A7ykVRLKXFgfOCQU9bQ913c7EK&#10;fNj4D7Mz7X56D4djf2kGc74r9fw0bVYgEk3pP/zXPmgFr0v4/ZJ/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8u8MAAADbAAAADwAAAAAAAAAAAAAAAACYAgAAZHJzL2Rv&#10;d25yZXYueG1sUEsFBgAAAAAEAAQA9QAAAIgDAAAAAA==&#10;" fillcolor="white [3201]" strokecolor="black [3213]" strokeweight="1pt">
              <v:textbox style="mso-next-textbox:#矩形 36">
                <w:txbxContent>
                  <w:p w:rsidR="00797F7F" w:rsidRDefault="00797F7F" w:rsidP="000D5EC2">
                    <w:pPr>
                      <w:spacing w:after="312"/>
                    </w:pPr>
                    <w:r>
                      <w:rPr>
                        <w:rFonts w:hint="eastAsia"/>
                      </w:rPr>
                      <w:t>Pros</w:t>
                    </w:r>
                  </w:p>
                </w:txbxContent>
              </v:textbox>
            </v:rect>
            <v:rect id="矩形 37" o:spid="_x0000_s1036" style="position:absolute;left:2286;top:21621;width:5619;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ZIMIA&#10;AADbAAAADwAAAGRycy9kb3ducmV2LnhtbESP0WoCMRRE3wv+Q7iCbzVrhbasRhGpIH2odO0HXDbX&#10;zeLmJiZR179vBMHHYWbOMPNlbztxoRBbxwom4wIEce10y42Cv/3m9RNETMgaO8ek4EYRlovByxxL&#10;7a78S5cqNSJDOJaowKTkSyljbchiHDtPnL2DCxZTlqGROuA1w20n34riXVpsOS8Y9LQ2VB+rs1Xg&#10;w8rvzJfZb/qfsP1uzlVrTjelRsN+NQORqE/P8KO91QqmH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lkgwgAAANsAAAAPAAAAAAAAAAAAAAAAAJgCAABkcnMvZG93&#10;bnJldi54bWxQSwUGAAAAAAQABAD1AAAAhwMAAAAA&#10;" fillcolor="white [3201]" strokecolor="black [3213]" strokeweight="1pt">
              <v:textbox style="mso-next-textbox:#矩形 37">
                <w:txbxContent>
                  <w:p w:rsidR="00797F7F" w:rsidRDefault="00797F7F" w:rsidP="000D5EC2">
                    <w:pPr>
                      <w:spacing w:after="312"/>
                    </w:pPr>
                    <w:r>
                      <w:rPr>
                        <w:rFonts w:hint="eastAsia"/>
                      </w:rPr>
                      <w:t>Colon</w:t>
                    </w:r>
                  </w:p>
                </w:txbxContent>
              </v:textbox>
            </v:rect>
            <v:rect id="矩形 38" o:spid="_x0000_s1037" style="position:absolute;left:2286;top:25336;width:5619;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3NUsAA&#10;AADbAAAADwAAAGRycy9kb3ducmV2LnhtbERP3WrCMBS+H/gO4QjezXQTxqhGkWFBdrGx6gMcmrOm&#10;rDmJSWrbt18uBrv8+P53h8n24k4hdo4VPK0LEMSN0x23Cq6X6vEVREzIGnvHpGCmCIf94mGHpXYj&#10;f9G9Tq3IIRxLVGBS8qWUsTFkMa6dJ87ctwsWU4ahlTrgmMNtL5+L4kVa7Dg3GPT0Zqj5qQerwIej&#10;/zQnc6mmj3B+b4e6M7dZqdVyOm5BJJrSv/jPfdYKNnls/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T3NUsAAAADbAAAADwAAAAAAAAAAAAAAAACYAgAAZHJzL2Rvd25y&#10;ZXYueG1sUEsFBgAAAAAEAAQA9QAAAIUDAAAAAA==&#10;" fillcolor="white [3201]" strokecolor="black [3213]" strokeweight="1pt">
              <v:textbox style="mso-next-textbox:#矩形 38">
                <w:txbxContent>
                  <w:p w:rsidR="00797F7F" w:rsidRDefault="00797F7F" w:rsidP="000D5EC2">
                    <w:pPr>
                      <w:spacing w:after="312"/>
                    </w:pPr>
                    <w:r>
                      <w:rPr>
                        <w:rFonts w:hint="eastAsia"/>
                      </w:rPr>
                      <w:t>Mye</w:t>
                    </w:r>
                  </w:p>
                </w:txbxContent>
              </v:textbox>
            </v:rect>
            <v:rect id="矩形 39" o:spid="_x0000_s1038" style="position:absolute;left:1619;top:29146;width:8668;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FoycIA&#10;AADbAAAADwAAAGRycy9kb3ducmV2LnhtbESP0WoCMRRE3wv+Q7iCbzVrhdKuRhGpIH2odO0HXDbX&#10;zeLmJiZR179vBMHHYWbOMPNlbztxoRBbxwom4wIEce10y42Cv/3m9QNETMgaO8ek4EYRlovByxxL&#10;7a78S5cqNSJDOJaowKTkSyljbchiHDtPnL2DCxZTlqGROuA1w20n34riXVpsOS8Y9LQ2VB+rs1Xg&#10;w8rvzJfZb/qfsP1uzlVrTjelRsN+NQORqE/P8KO91Qqmn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cWjJwgAAANsAAAAPAAAAAAAAAAAAAAAAAJgCAABkcnMvZG93&#10;bnJldi54bWxQSwUGAAAAAAQABAD1AAAAhwMAAAAA&#10;" fillcolor="white [3201]" strokecolor="black [3213]" strokeweight="1pt">
              <v:textbox style="mso-next-textbox:#矩形 39">
                <w:txbxContent>
                  <w:p w:rsidR="00797F7F" w:rsidRDefault="00797F7F" w:rsidP="000D5EC2">
                    <w:pPr>
                      <w:spacing w:after="312"/>
                    </w:pPr>
                    <w:r>
                      <w:rPr>
                        <w:rFonts w:hint="eastAsia"/>
                      </w:rPr>
                      <w:t>ALL1/2/3/</w:t>
                    </w:r>
                    <w:r>
                      <w:t>4</w:t>
                    </w:r>
                  </w:p>
                </w:txbxContent>
              </v:textbox>
            </v:rect>
            <v:rect id="矩形 40" o:spid="_x0000_s1039" style="position:absolute;left:2286;top:33051;width:5524;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2yKcAA&#10;AADbAAAADwAAAGRycy9kb3ducmV2LnhtbERP3WrCMBS+H/gO4QjezXRDxqhGkWFBdrGx6gMcmrOm&#10;rDmJSWrbt18uBrv8+P53h8n24k4hdo4VPK0LEMSN0x23Cq6X6vEVREzIGnvHpGCmCIf94mGHpXYj&#10;f9G9Tq3IIRxLVGBS8qWUsTFkMa6dJ87ctwsWU4ahlTrgmMNtL5+L4kVa7Dg3GPT0Zqj5qQerwIej&#10;/zQnc6mmj3B+b4e6M7dZqdVyOm5BJJrSv/jPfdYKNnl9/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02yKcAAAADbAAAADwAAAAAAAAAAAAAAAACYAgAAZHJzL2Rvd25y&#10;ZXYueG1sUEsFBgAAAAAEAAQA9QAAAIUDAAAAAA==&#10;" fillcolor="white [3201]" strokecolor="black [3213]" strokeweight="1pt">
              <v:textbox style="mso-next-textbox:#矩形 40">
                <w:txbxContent>
                  <w:p w:rsidR="00797F7F" w:rsidRDefault="00797F7F" w:rsidP="000D5EC2">
                    <w:pPr>
                      <w:spacing w:after="312"/>
                    </w:pPr>
                    <w:r>
                      <w:rPr>
                        <w:rFonts w:hint="eastAsia"/>
                      </w:rPr>
                      <w:t>Lym</w:t>
                    </w:r>
                  </w:p>
                </w:txbxContent>
              </v:textbox>
            </v:rect>
            <v:rect id="矩形 41" o:spid="_x0000_s1040" style="position:absolute;left:2286;top:36957;width:552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EXssIA&#10;AADbAAAADwAAAGRycy9kb3ducmV2LnhtbESP0WoCMRRE3wv9h3AF32pWkVJWo4goiA+W7voBl83t&#10;ZunmJk2irn9vhEIfh5k5wyzXg+3FlULsHCuYTgoQxI3THbcKzvX+7QNETMgae8ek4E4R1qvXlyWW&#10;2t34i65VakWGcCxRgUnJl1LGxpDFOHGeOHvfLlhMWYZW6oC3DLe9nBXFu7TYcV4w6GlrqPmpLlaB&#10;Dxv/aXam3g+ncDi2l6ozv3elxqNhswCRaEj/4b/2QSuYT+H5Jf8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AReywgAAANsAAAAPAAAAAAAAAAAAAAAAAJgCAABkcnMvZG93&#10;bnJldi54bWxQSwUGAAAAAAQABAD1AAAAhwMAAAAA&#10;" fillcolor="white [3201]" strokecolor="black [3213]" strokeweight="1pt">
              <v:textbox style="mso-next-textbox:#矩形 41">
                <w:txbxContent>
                  <w:p w:rsidR="00797F7F" w:rsidRDefault="00797F7F" w:rsidP="000D5EC2">
                    <w:pPr>
                      <w:spacing w:after="312"/>
                    </w:pPr>
                    <w:r>
                      <w:rPr>
                        <w:rFonts w:hint="eastAsia"/>
                      </w:rPr>
                      <w:t>Adeno</w:t>
                    </w:r>
                  </w:p>
                </w:txbxContent>
              </v:textbox>
            </v:rect>
            <v:rect id="矩形 42" o:spid="_x0000_s1041" style="position:absolute;left:2286;top:40767;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OJxcMA&#10;AADbAAAADwAAAGRycy9kb3ducmV2LnhtbESPwWrDMBBE74H+g9hCb4mcEEpxI5sQEgg5tNTuByzW&#10;1jK1VoqkJM7fV4VCj8PMvGE29WRHcaUQB8cKlosCBHHn9MC9gs/2MH8BEROyxtExKbhThLp6mG2w&#10;1O7GH3RtUi8yhGOJCkxKvpQydoYsxoXzxNn7csFiyjL0Uge8Zbgd5aoonqXFgfOCQU87Q913c7EK&#10;fNj6d7M37WF6C8dTf2kGc74r9fQ4bV9BJJrSf/ivfdQK1iv4/ZJ/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OJxcMAAADbAAAADwAAAAAAAAAAAAAAAACYAgAAZHJzL2Rv&#10;d25yZXYueG1sUEsFBgAAAAAEAAQA9QAAAIgDAAAAAA==&#10;" fillcolor="white [3201]" strokecolor="black [3213]" strokeweight="1pt">
              <v:textbox style="mso-next-textbox:#矩形 42">
                <w:txbxContent>
                  <w:p w:rsidR="00797F7F" w:rsidRDefault="00797F7F" w:rsidP="000D5EC2">
                    <w:pPr>
                      <w:spacing w:after="312"/>
                    </w:pPr>
                    <w:r>
                      <w:rPr>
                        <w:rFonts w:hint="eastAsia"/>
                      </w:rPr>
                      <w:t>Gas/1/2</w:t>
                    </w:r>
                  </w:p>
                </w:txbxContent>
              </v:textbox>
            </v:rect>
            <v:rect id="矩形 43" o:spid="_x0000_s1042" style="position:absolute;left:2286;top:44672;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8sXsIA&#10;AADbAAAADwAAAGRycy9kb3ducmV2LnhtbESP0WoCMRRE3wv+Q7iCbzVrLaWsRhGpIH2odO0HXDbX&#10;zeLmJiZR179vBMHHYWbOMPNlbztxoRBbxwom4wIEce10y42Cv/3m9RNETMgaO8ek4EYRlovByxxL&#10;7a78S5cqNSJDOJaowKTkSyljbchiHDtPnL2DCxZTlqGROuA1w20n34riQ1psOS8Y9LQ2VB+rs1Xg&#10;w8rvzJfZb/qfsP1uzlVrTjelRsN+NQORqE/P8KO91Qrep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yxewgAAANsAAAAPAAAAAAAAAAAAAAAAAJgCAABkcnMvZG93&#10;bnJldi54bWxQSwUGAAAAAAQABAD1AAAAhwMAAAAA&#10;" fillcolor="white [3201]" strokecolor="black [3213]" strokeweight="1pt">
              <v:textbox style="mso-next-textbox:#矩形 43">
                <w:txbxContent>
                  <w:p w:rsidR="00797F7F" w:rsidRDefault="00797F7F" w:rsidP="000D5EC2">
                    <w:pPr>
                      <w:spacing w:after="312"/>
                    </w:pPr>
                    <w:r>
                      <w:rPr>
                        <w:rFonts w:hint="eastAsia"/>
                      </w:rPr>
                      <w:t>DLBCL</w:t>
                    </w:r>
                  </w:p>
                </w:txbxContent>
              </v:textbox>
            </v:rect>
            <v:rect id="矩形 44" o:spid="_x0000_s1043" style="position:absolute;left:2286;top:48577;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a0KsIA&#10;AADbAAAADwAAAGRycy9kb3ducmV2LnhtbESP0WoCMRRE34X+Q7gF3zRrkVK2RhFRkD5YutsPuGxu&#10;N0s3NzGJuv69EQQfh5k5wyxWg+3FmULsHCuYTQsQxI3THbcKfuvd5ANETMgae8ek4EoRVsuX0QJL&#10;7S78Q+cqtSJDOJaowKTkSyljY8hinDpPnL0/FyymLEMrdcBLhttevhXFu7TYcV4w6GljqPmvTlaB&#10;D2v/bbam3g2HsP9qT1Vnjlelxq/D+hNEoiE9w4/2XiuYz+H+Jf8A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rQqwgAAANsAAAAPAAAAAAAAAAAAAAAAAJgCAABkcnMvZG93&#10;bnJldi54bWxQSwUGAAAAAAQABAD1AAAAhwMAAAAA&#10;" fillcolor="white [3201]" strokecolor="black [3213]" strokeweight="1pt">
              <v:textbox style="mso-next-textbox:#矩形 44">
                <w:txbxContent>
                  <w:p w:rsidR="00797F7F" w:rsidRDefault="00797F7F" w:rsidP="000D5EC2">
                    <w:pPr>
                      <w:spacing w:after="312"/>
                    </w:pPr>
                    <w:r>
                      <w:t>T1D</w:t>
                    </w:r>
                  </w:p>
                </w:txbxContent>
              </v:textbox>
            </v:rect>
            <v:rect id="矩形 45" o:spid="_x0000_s1044" style="position:absolute;left:2286;top:52673;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oRscIA&#10;AADbAAAADwAAAGRycy9kb3ducmV2LnhtbESP0WoCMRRE3wv+Q7iCbzVrsaWsRhGpIH2odO0HXDbX&#10;zeLmJiZR179vBMHHYWbOMPNlbztxoRBbxwom4wIEce10y42Cv/3m9RNETMgaO8ek4EYRlovByxxL&#10;7a78S5cqNSJDOJaowKTkSyljbchiHDtPnL2DCxZTlqGROuA1w20n34riQ1psOS8Y9LQ2VB+rs1Xg&#10;w8rvzJfZb/qfsP1uzlVrTjelRsN+NQORqE/P8KO91Qqm7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hGxwgAAANsAAAAPAAAAAAAAAAAAAAAAAJgCAABkcnMvZG93&#10;bnJldi54bWxQSwUGAAAAAAQABAD1AAAAhwMAAAAA&#10;" fillcolor="white [3201]" strokecolor="black [3213]" strokeweight="1pt">
              <v:textbox style="mso-next-textbox:#矩形 45">
                <w:txbxContent>
                  <w:p w:rsidR="00797F7F" w:rsidRDefault="00797F7F" w:rsidP="000D5EC2">
                    <w:pPr>
                      <w:spacing w:after="312"/>
                    </w:pPr>
                    <w:r>
                      <w:rPr>
                        <w:rFonts w:hint="eastAsia"/>
                      </w:rPr>
                      <w:t>Stroke</w:t>
                    </w:r>
                  </w:p>
                </w:txbxContent>
              </v:textbox>
            </v:rect>
            <v:shapetype id="_x0000_t32" coordsize="21600,21600" o:spt="32" o:oned="t" path="m,l21600,21600e" filled="f">
              <v:path arrowok="t" fillok="f" o:connecttype="none"/>
              <o:lock v:ext="edit" shapetype="t"/>
            </v:shapetype>
            <v:shape id="直接箭头连接符 47" o:spid="_x0000_s1045" type="#_x0000_t32" style="position:absolute;left:11144;top:13239;width:447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6u8MAAADbAAAADwAAAGRycy9kb3ducmV2LnhtbESPwW7CMBBE70j8g7VI3IpD1RYUMIgi&#10;WnoCBfiAVbzEEfE6jU0If18jVeI4mpk3mvmys5VoqfGlYwXjUQKCOHe65ELB6fj1MgXhA7LGyjEp&#10;uJOH5aLfm2Oq3Y0zag+hEBHCPkUFJoQ6ldLnhiz6kauJo3d2jcUQZVNI3eAtwm0lX5PkQ1osOS4Y&#10;rGltKL8crlbBev/9eZb4u+HsnSZm12622f2k1HDQrWYgAnXhGf5v/2gFbxN4fIk/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9ervDAAAA2wAAAA8AAAAAAAAAAAAA&#10;AAAAoQIAAGRycy9kb3ducmV2LnhtbFBLBQYAAAAABAAEAPkAAACRAwAAAAA=&#10;" strokecolor="black [3200]" strokeweight="2.25pt">
              <v:stroke endarrow="block" joinstyle="miter"/>
            </v:shape>
            <v:rect id="矩形 48" o:spid="_x0000_s1046" style="position:absolute;left:15811;top:476;width:28670;height:2171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Qx8AA&#10;AADbAAAADwAAAGRycy9kb3ducmV2LnhtbERPy4rCMBTdC/5DuAPuNB0RH9UoIg4MjCg+Fi4vzZ22&#10;THNTkkxb/94sBJeH815tOlOJhpwvLSv4HCUgiDOrS84V3K5fwzkIH5A1VpZJwYM8bNb93gpTbVs+&#10;U3MJuYgh7FNUUIRQp1L6rCCDfmRr4sj9WmcwROhyqR22MdxUcpwkU2mw5NhQYE27grK/y79RYE/l&#10;o9q6xbE50Oz+cwpJ2033Sg0+uu0SRKAuvMUv97dWMIlj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cQx8AAAADbAAAADwAAAAAAAAAAAAAAAACYAgAAZHJzL2Rvd25y&#10;ZXYueG1sUEsFBgAAAAAEAAQA9QAAAIUDAAAAAA==&#10;" fillcolor="white [3201]" strokecolor="black [3200]" strokeweight="1pt"/>
            <v:rect id="矩形 49" o:spid="_x0000_s1047" style="position:absolute;left:30099;top:5238;width:12858;height:148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1XMQA&#10;AADbAAAADwAAAGRycy9kb3ducmV2LnhtbESPQWvCQBSE70L/w/IK3nTTI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7tVzEAAAA2wAAAA8AAAAAAAAAAAAAAAAAmAIAAGRycy9k&#10;b3ducmV2LnhtbFBLBQYAAAAABAAEAPUAAACJAwAAAAA=&#10;" fillcolor="white [3201]" strokecolor="black [3200]" strokeweight="1pt"/>
            <v:rect id="矩形 50" o:spid="_x0000_s1048" style="position:absolute;left:30670;top:5429;width:11716;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0tC8IA&#10;AADbAAAADwAAAGRycy9kb3ducmV2LnhtbERPy2rCQBTdC/2H4Ra600kD1TY6SimKFly0WqjLS+ZO&#10;Epq5EzKTh3/fWQguD+e92oy2Fj21vnKs4HmWgCDOna64UPBz3k1fQfiArLF2TAqu5GGzfpisMNNu&#10;4G/qT6EQMYR9hgrKEJpMSp+XZNHPXEMcOeNaiyHCtpC6xSGG21qmSTKXFiuODSU29FFS/nfqrIKL&#10;wf15++mP0qS9eau+ul+z6JR6ehzflyACjeEuvrkPWsFLXB+/x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fS0LwgAAANsAAAAPAAAAAAAAAAAAAAAAAJgCAABkcnMvZG93&#10;bnJldi54bWxQSwUGAAAAAAQABAD1AAAAhwMAAAAA&#10;" fillcolor="white [3212]" strokecolor="white [3212]" strokeweight="1pt">
              <v:textbox style="mso-next-textbox:#矩形 50">
                <w:txbxContent>
                  <w:p w:rsidR="00797F7F" w:rsidRPr="00C53F40" w:rsidRDefault="00797F7F" w:rsidP="000D5EC2">
                    <w:pPr>
                      <w:spacing w:after="312"/>
                    </w:pPr>
                    <w:r>
                      <w:t>O</w:t>
                    </w:r>
                    <w:r>
                      <w:rPr>
                        <w:rFonts w:hint="eastAsia"/>
                      </w:rPr>
                      <w:t>ther</w:t>
                    </w:r>
                    <w:r>
                      <w:t xml:space="preserve"> algorithm</w:t>
                    </w:r>
                  </w:p>
                </w:txbxContent>
              </v:textbox>
            </v:rect>
            <v:rect id="矩形 51" o:spid="_x0000_s1049" style="position:absolute;left:30670;top:8382;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vh8QA&#10;AADbAAAADwAAAGRycy9kb3ducmV2LnhtbESPQWvCQBSE74X+h+UVvNWNg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UL4fEAAAA2wAAAA8AAAAAAAAAAAAAAAAAmAIAAGRycy9k&#10;b3ducmV2LnhtbFBLBQYAAAAABAAEAPUAAACJAwAAAAA=&#10;" fillcolor="white [3201]" strokecolor="black [3200]" strokeweight="1pt"/>
            <v:rect id="矩形 52" o:spid="_x0000_s1050" style="position:absolute;left:36766;top:8382;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x8MQA&#10;AADbAAAADwAAAGRycy9kb3ducmV2LnhtbESPT2vCQBTE74V+h+UVequbCrUa3QQRBcFS8c/B4yP7&#10;TEKzb8PumsRv3y0UPA4z8xtmkQ+mER05X1tW8D5KQBAXVtdcKjifNm9TED4ga2wsk4I7eciz56cF&#10;ptr2fKDuGEoRIexTVFCF0KZS+qIig35kW+LoXa0zGKJ0pdQO+wg3jRwnyUQarDkuVNjSqqLi53gz&#10;Cuy+vjdLN/vuvujzstuHpB8ma6VeX4blHESgITzC/+2tVvAxhr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GsfDEAAAA2wAAAA8AAAAAAAAAAAAAAAAAmAIAAGRycy9k&#10;b3ducmV2LnhtbFBLBQYAAAAABAAEAPUAAACJAwAAAAA=&#10;" fillcolor="white [3201]" strokecolor="black [3200]" strokeweight="1pt"/>
            <v:rect id="矩形 53" o:spid="_x0000_s1051" style="position:absolute;left:30670;top:1200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Ua8QA&#10;AADbAAAADwAAAGRycy9kb3ducmV2LnhtbESPQWvCQBSE74L/YXlCb7rRU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KFGvEAAAA2wAAAA8AAAAAAAAAAAAAAAAAmAIAAGRycy9k&#10;b3ducmV2LnhtbFBLBQYAAAAABAAEAPUAAACJAwAAAAA=&#10;" fillcolor="white [3201]" strokecolor="black [3200]" strokeweight="1pt"/>
            <v:rect id="矩形 54" o:spid="_x0000_s1052" style="position:absolute;left:36861;top:1200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OMH8QA&#10;AADbAAAADwAAAGRycy9kb3ducmV2LnhtbESPQWvCQBSE74L/YXlCb7pRW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jjB/EAAAA2wAAAA8AAAAAAAAAAAAAAAAAmAIAAGRycy9k&#10;b3ducmV2LnhtbFBLBQYAAAAABAAEAPUAAACJAwAAAAA=&#10;" fillcolor="white [3201]" strokecolor="black [3200]" strokeweight="1pt"/>
            <v:rect id="矩形 55" o:spid="_x0000_s1053" style="position:absolute;left:30670;top:1581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phMQA&#10;AADbAAAADwAAAGRycy9kb3ducmV2LnhtbESPQWvCQBSE74X+h+UVvNVNC9o2dROkKAhKpakHj4/s&#10;axKafRt21yT+e1cQPA4z8w2zyEfTip6cbywreJkmIIhLqxuuFBx+18/vIHxA1thaJgVn8pBnjw8L&#10;TLUd+If6IlQiQtinqKAOoUul9GVNBv3UdsTR+7POYIjSVVI7HCLctPI1SebSYMNxocaOvmoq/4uT&#10;UWD3zblduo/vfkdvx+0+JMM4Xyk1eRqXnyACjeEevrU3WsFsBtcv8Qf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KYTEAAAA2wAAAA8AAAAAAAAAAAAAAAAAmAIAAGRycy9k&#10;b3ducmV2LnhtbFBLBQYAAAAABAAEAPUAAACJAwAAAAA=&#10;" fillcolor="white [3201]" strokecolor="black [3200]" strokeweight="1pt"/>
            <v:rect id="矩形 56" o:spid="_x0000_s1054" style="position:absolute;left:36766;top:1581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2388MA&#10;AADbAAAADwAAAGRycy9kb3ducmV2LnhtbESPQWvCQBSE7wX/w/KE3upGoa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2388MAAADbAAAADwAAAAAAAAAAAAAAAACYAgAAZHJzL2Rv&#10;d25yZXYueG1sUEsFBgAAAAAEAAQA9QAAAIgDAAAAAA==&#10;" fillcolor="white [3201]" strokecolor="black [3200]" strokeweight="1pt"/>
            <v:rect id="矩形 60" o:spid="_x0000_s1055" style="position:absolute;left:16525;top:5334;width:13050;height:1457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AocAA&#10;AADbAAAADwAAAGRycy9kb3ducmV2LnhtbERPy4rCMBTdC/5DuII7TXVRtWMUEQeEEcXHYpaX5k5b&#10;prkpSaatfz9ZCC4P573e9qYWLTlfWVYwmyYgiHOrKy4UPO6fkyUIH5A11pZJwZM8bDfDwRozbTu+&#10;UnsLhYgh7DNUUIbQZFL6vCSDfmob4sj9WGcwROgKqR12MdzUcp4kqTRYcWwosaF9Sfnv7c8osJfq&#10;We/c6tyeaPH9dQlJ16cHpcajfvcBIlAf3uKX+6gVpHF9/BJ/gN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7RAocAAAADbAAAADwAAAAAAAAAAAAAAAACYAgAAZHJzL2Rvd25y&#10;ZXYueG1sUEsFBgAAAAAEAAQA9QAAAIUDAAAAAA==&#10;" fillcolor="white [3201]" strokecolor="black [3200]" strokeweight="1pt">
              <v:textbox style="mso-next-textbox:#矩形 60">
                <w:txbxContent>
                  <w:p w:rsidR="00797F7F" w:rsidRDefault="00797F7F" w:rsidP="000D5EC2">
                    <w:pPr>
                      <w:spacing w:after="312"/>
                    </w:pPr>
                  </w:p>
                </w:txbxContent>
              </v:textbox>
            </v:rect>
            <v:rect id="矩形 64" o:spid="_x0000_s1056" style="position:absolute;left:18859;top:5619;width:10287;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rhtcQA&#10;AADbAAAADwAAAGRycy9kb3ducmV2LnhtbESPQWvCQBSE7wX/w/KE3upGKVajq4goWuihVUGPj+zb&#10;JJh9G7KbmP77bqHQ4zAz3zDLdW8r0VHjS8cKxqMEBHHmdMm5gst5/zID4QOyxsoxKfgmD+vV4GmJ&#10;qXYP/qLuFHIRIexTVFCEUKdS+qwgi37kauLoGddYDFE2udQNPiLcVnKSJFNpseS4UGBN24Ky+6m1&#10;Cm4GD+fdu/+QZtKZefnZXs1bq9TzsN8sQATqw3/4r33UCqav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q4bXEAAAA2wAAAA8AAAAAAAAAAAAAAAAAmAIAAGRycy9k&#10;b3ducmV2LnhtbFBLBQYAAAAABAAEAPUAAACJAwAAAAA=&#10;" fillcolor="white [3212]" strokecolor="white [3212]" strokeweight="1pt">
              <v:textbox style="mso-next-textbox:#矩形 64">
                <w:txbxContent>
                  <w:p w:rsidR="00797F7F" w:rsidRPr="00C53F40" w:rsidRDefault="00797F7F" w:rsidP="000D5EC2">
                    <w:pPr>
                      <w:spacing w:after="312"/>
                    </w:pPr>
                    <w:r w:rsidRPr="00C53F40">
                      <w:rPr>
                        <w:rFonts w:hint="eastAsia"/>
                      </w:rPr>
                      <w:t>RIFS</w:t>
                    </w:r>
                    <w:r>
                      <w:rPr>
                        <w:rFonts w:hint="eastAsia"/>
                      </w:rPr>
                      <w:t xml:space="preserve"> </w:t>
                    </w:r>
                    <w:r>
                      <w:t>algorithm</w:t>
                    </w:r>
                  </w:p>
                </w:txbxContent>
              </v:textbox>
            </v:rect>
            <v:rect id="矩形 66" o:spid="_x0000_s1057" style="position:absolute;left:19431;top:8572;width:9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矩形 66">
                <w:txbxContent>
                  <w:p w:rsidR="00797F7F" w:rsidRDefault="00797F7F" w:rsidP="000D5EC2">
                    <w:pPr>
                      <w:spacing w:after="312"/>
                    </w:pPr>
                    <w:r>
                      <w:rPr>
                        <w:rFonts w:hint="eastAsia"/>
                      </w:rPr>
                      <w:t>Random</w:t>
                    </w:r>
                    <w:r>
                      <w:t xml:space="preserve"> </w:t>
                    </w:r>
                    <w:r>
                      <w:rPr>
                        <w:rFonts w:hint="eastAsia"/>
                      </w:rPr>
                      <w:t>data</w:t>
                    </w:r>
                  </w:p>
                  <w:p w:rsidR="00797F7F" w:rsidRDefault="00797F7F" w:rsidP="000D5EC2">
                    <w:pPr>
                      <w:spacing w:after="312"/>
                    </w:pPr>
                  </w:p>
                </w:txbxContent>
              </v:textbox>
            </v:rect>
            <v:rect id="矩形 67" o:spid="_x0000_s1058" style="position:absolute;left:19240;top:14287;width:9335;height:32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3Y1cQA&#10;AADbAAAADwAAAGRycy9kb3ducmV2LnhtbESPQWvCQBSE7wX/w/KE3urGHmIb3QSRFgqVSqMHj4/s&#10;Mwlm34bdbRL/fVco9DjMzDfMpphMJwZyvrWsYLlIQBBXVrdcKzgd359eQPiArLGzTApu5KHIZw8b&#10;zLQd+ZuGMtQiQthnqKAJoc+k9FVDBv3C9sTRu1hnMETpaqkdjhFuOvmcJKk02HJcaLCnXUPVtfwx&#10;CuyhvXVb9/o17Gl1/jyEZJzSN6Ue59N2DSLQFP7Df+0PrSBdwf1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d2NXEAAAA2wAAAA8AAAAAAAAAAAAAAAAAmAIAAGRycy9k&#10;b3ducmV2LnhtbFBLBQYAAAAABAAEAPUAAACJAwAAAAA=&#10;" fillcolor="white [3201]" strokecolor="black [3200]" strokeweight="1pt">
              <v:textbox style="mso-next-textbox:#矩形 67">
                <w:txbxContent>
                  <w:p w:rsidR="00797F7F" w:rsidRDefault="00797F7F" w:rsidP="000D5EC2">
                    <w:pPr>
                      <w:spacing w:after="312"/>
                    </w:pPr>
                    <w:r>
                      <w:t>t-</w:t>
                    </w:r>
                    <w:r>
                      <w:rPr>
                        <w:rFonts w:hint="eastAsia"/>
                      </w:rPr>
                      <w:t>test rank</w:t>
                    </w:r>
                  </w:p>
                  <w:p w:rsidR="00797F7F" w:rsidRDefault="00797F7F" w:rsidP="000D5EC2">
                    <w:pPr>
                      <w:spacing w:after="312"/>
                    </w:pPr>
                  </w:p>
                </w:txbxContent>
              </v:textbox>
            </v:rect>
            <v:shape id="直接箭头连接符 69" o:spid="_x0000_s1059" type="#_x0000_t32" style="position:absolute;left:23907;top:11906;width:0;height:23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ldCMUAAADbAAAADwAAAGRycy9kb3ducmV2LnhtbESPQWvCQBSE74L/YXmCN91UaGijqxSD&#10;NEoPaovt8ZF9JjHZtyG7avrvu4VCj8PMfMMsVr1pxI06V1lW8DCNQBDnVldcKPh430yeQDiPrLGx&#10;TAq+ycFqORwsMNH2zge6HX0hAoRdggpK79tESpeXZNBNbUscvLPtDPogu0LqDu8Bbho5i6JYGqw4&#10;LJTY0rqkvD5ejYK3r/3rafeYVvyZ6zprDpftmVOlxqP+ZQ7CU+//w3/tTCuIn+H3S/gB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ldCMUAAADbAAAADwAAAAAAAAAA&#10;AAAAAAChAgAAZHJzL2Rvd25yZXYueG1sUEsFBgAAAAAEAAQA+QAAAJMDAAAAAA==&#10;" strokecolor="black [3200]" strokeweight="1.5pt">
              <v:stroke endarrow="block" joinstyle="miter"/>
            </v:shape>
            <v:rect id="矩形 70" o:spid="_x0000_s1060" style="position:absolute;left:22098;top:952;width:15621;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xa8IA&#10;AADbAAAADwAAAGRycy9kb3ducmV2LnhtbERPz2vCMBS+D/wfwhN2m6ke5qxNRWRjG+wwq6DHR/PS&#10;FpuX0qS1+++Xw2DHj+93tptsK0bqfeNYwXKRgCAunW64UnA+vT29gPABWWPrmBT8kIddPnvIMNXu&#10;zkcai1CJGMI+RQV1CF0qpS9rsugXriOOnHG9xRBhX0nd4z2G21aukuRZWmw4NtTY0aGm8lYMVsHV&#10;4Pvp9dN/SbMazab5Hi5mPSj1OJ/2WxCBpvAv/nN/aAXruD5+iT9A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yHFrwgAAANsAAAAPAAAAAAAAAAAAAAAAAJgCAABkcnMvZG93&#10;bnJldi54bWxQSwUGAAAAAAQABAD1AAAAhwMAAAAA&#10;" fillcolor="white [3212]" strokecolor="white [3212]" strokeweight="1pt">
              <v:textbox style="mso-next-textbox:#矩形 70">
                <w:txbxContent>
                  <w:p w:rsidR="00797F7F" w:rsidRPr="0041794B" w:rsidRDefault="00797F7F" w:rsidP="000D5EC2">
                    <w:pPr>
                      <w:spacing w:after="312"/>
                    </w:pPr>
                    <w:r>
                      <w:t>Gene selection</w:t>
                    </w:r>
                  </w:p>
                </w:txbxContent>
              </v:textbox>
            </v:rect>
            <v:shape id="直接箭头连接符 71" o:spid="_x0000_s1061" type="#_x0000_t32" style="position:absolute;left:30289;top:22288;width:0;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SN6cMAAADbAAAADwAAAGRycy9kb3ducmV2LnhtbESP0WrCQBRE3wv9h+UWfKsbhdYSs4oV&#10;a31qifoBl+xNNpi9m2bXGP/eFYQ+DjNzhsmWg21ET52vHSuYjBMQxIXTNVcKjoev1w8QPiBrbByT&#10;git5WC6enzJMtbtwTv0+VCJC2KeowITQplL6wpBFP3YtcfRK11kMUXaV1B1eItw2cpok79JizXHB&#10;YEtrQ8Vpf7YK1r/bz1Li34bzN5qZn37znV+PSo1ehtUcRKAh/Icf7Z1WMJvA/Uv8AX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0jenDAAAA2wAAAA8AAAAAAAAAAAAA&#10;AAAAoQIAAGRycy9kb3ducmV2LnhtbFBLBQYAAAAABAAEAPkAAACRAwAAAAA=&#10;" strokecolor="black [3200]" strokeweight="2.25pt">
              <v:stroke endarrow="block" joinstyle="miter"/>
            </v:shape>
            <v:rect id="矩形 72" o:spid="_x0000_s1062" style="position:absolute;left:15240;top:26955;width:30861;height:135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PtkMQA&#10;AADbAAAADwAAAGRycy9kb3ducmV2LnhtbESPzWrDMBCE74W8g9hAbo1cH+zGiRJCSCHQ0pCkhx4X&#10;a2ObWisjqf55+6pQ6HGYmW+YzW40rejJ+caygqdlAoK4tLrhSsHH7eXxGYQPyBpby6RgIg+77exh&#10;g4W2A1+ov4ZKRAj7AhXUIXSFlL6syaBf2o44enfrDIYoXSW1wyHCTSvTJMmkwYbjQo0dHWoqv67f&#10;RoE9N1O7d6v3/o3yz9dzSIYxOyq1mI/7NYhAY/gP/7VPWkGewu+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z7ZDEAAAA2wAAAA8AAAAAAAAAAAAAAAAAmAIAAGRycy9k&#10;b3ducmV2LnhtbFBLBQYAAAAABAAEAPUAAACJAwAAAAA=&#10;" fillcolor="white [3201]" strokecolor="black [3200]" strokeweight="1pt"/>
            <v:rect id="矩形 73" o:spid="_x0000_s1063" style="position:absolute;left:19240;top:27051;width:25908;height:39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rvHMUA&#10;AADbAAAADwAAAGRycy9kb3ducmV2LnhtbESPQWvCQBSE7wX/w/KE3upGC1Wjq4i0tIUeNAp6fGTf&#10;JsHs25DdxPTfdwuFHoeZ+YZZbwdbi55aXzlWMJ0kIIhzpysuFJxPb08LED4ga6wdk4Jv8rDdjB7W&#10;mGp35yP1WShEhLBPUUEZQpNK6fOSLPqJa4ijZ1xrMUTZFlK3eI9wW8tZkrxIixXHhRIb2peU37LO&#10;KrgafD+9fvovaWa9WVaH7mLmnVKP42G3AhFoCP/hv/aHVjB/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u8cxQAAANsAAAAPAAAAAAAAAAAAAAAAAJgCAABkcnMv&#10;ZG93bnJldi54bWxQSwUGAAAAAAQABAD1AAAAigMAAAAA&#10;" fillcolor="white [3212]" strokecolor="white [3212]" strokeweight="1pt">
              <v:textbox style="mso-next-textbox:#矩形 73">
                <w:txbxContent>
                  <w:p w:rsidR="00797F7F" w:rsidRPr="0041794B" w:rsidRDefault="00797F7F" w:rsidP="000D5EC2">
                    <w:pPr>
                      <w:spacing w:after="312"/>
                    </w:pPr>
                    <w:r w:rsidRPr="0041794B">
                      <w:rPr>
                        <w:rFonts w:hint="eastAsia"/>
                      </w:rPr>
                      <w:t>Evaluation</w:t>
                    </w:r>
                  </w:p>
                </w:txbxContent>
              </v:textbox>
            </v:rect>
            <v:rect id="矩形 74" o:spid="_x0000_s1064" style="position:absolute;left:16668;top:32004;width:11049;height:771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bQf8QA&#10;AADbAAAADwAAAGRycy9kb3ducmV2LnhtbESPQWvCQBSE7wX/w/IEb3VjKdqmboKUFgSL0tSDx0f2&#10;NQlm34bdbRL/vVsQPA4z8w2zzkfTip6cbywrWMwTEMSl1Q1XCo4/n48vIHxA1thaJgUX8pBnk4c1&#10;ptoO/E19ESoRIexTVFCH0KVS+rImg35uO+Lo/VpnMETpKqkdDhFuWvmUJEtpsOG4UGNH7zWV5+LP&#10;KLCH5tJu3Ou+/6LVaXcIyTAuP5SaTcfNG4hAY7iHb+2tVrB6h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W0H/EAAAA2wAAAA8AAAAAAAAAAAAAAAAAmAIAAGRycy9k&#10;b3ducmV2LnhtbFBLBQYAAAAABAAEAPUAAACJAwAAAAA=&#10;" fillcolor="white [3201]" strokecolor="black [3200]" strokeweight="1pt">
              <v:textbox style="mso-next-textbox:#矩形 74">
                <w:txbxContent>
                  <w:p w:rsidR="00797F7F" w:rsidRDefault="00797F7F" w:rsidP="000D5EC2">
                    <w:pPr>
                      <w:spacing w:after="312"/>
                    </w:pPr>
                    <w:r>
                      <w:t xml:space="preserve">3-fold </w:t>
                    </w:r>
                  </w:p>
                  <w:p w:rsidR="00797F7F" w:rsidRPr="00FC05D5" w:rsidRDefault="00797F7F" w:rsidP="000D5EC2">
                    <w:pPr>
                      <w:spacing w:after="312"/>
                    </w:pPr>
                    <w:r>
                      <w:t>cross validation</w:t>
                    </w:r>
                  </w:p>
                </w:txbxContent>
              </v:textbox>
            </v:rect>
            <v:rect id="矩形 75" o:spid="_x0000_s1065" style="position:absolute;left:31337;top:31813;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15MQA&#10;AADbAAAADwAAAGRycy9kb3ducmV2LnhtbESPQWvCQBSE7wX/w/IEb3VjodqmboKUFgSL0tSDx0f2&#10;NQlm34bdbRL/vVsQPA4z8w2zzkfTip6cbywrWMwTEMSl1Q1XCo4/n48vIHxA1thaJgUX8pBnk4c1&#10;ptoO/E19ESoRIexTVFCH0KVS+rImg35uO+Lo/VpnMETpKqkdDhFuWvmUJEtpsOG4UGNH7zWV5+LP&#10;KLCH5tJu3Ou+/6LVaXcIyTAuP5SaTcfNG4hAY7iHb+2tVrB6h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adeTEAAAA2wAAAA8AAAAAAAAAAAAAAAAAmAIAAGRycy9k&#10;b3ducmV2LnhtbFBLBQYAAAAABAAEAPUAAACJAwAAAAA=&#10;" fillcolor="white [3201]" strokecolor="black [3200]" strokeweight="1pt">
              <v:textbox style="mso-next-textbox:#矩形 75">
                <w:txbxContent>
                  <w:p w:rsidR="00797F7F" w:rsidRPr="00FC05D5" w:rsidRDefault="00797F7F" w:rsidP="000D5EC2">
                    <w:pPr>
                      <w:spacing w:after="312"/>
                    </w:pPr>
                    <w:r w:rsidRPr="00FC05D5">
                      <w:rPr>
                        <w:rFonts w:hint="eastAsia"/>
                      </w:rPr>
                      <w:t>SVM</w:t>
                    </w:r>
                  </w:p>
                </w:txbxContent>
              </v:textbox>
            </v:rect>
            <v:rect id="矩形 76" o:spid="_x0000_s1066" style="position:absolute;left:38766;top:31813;width:695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rk8QA&#10;AADbAAAADwAAAGRycy9kb3ducmV2LnhtbESPQWvCQBSE7wX/w/KE3urGHmIb3QSRFgqVSqMHj4/s&#10;Mwlm34bdbRL/fVco9DjMzDfMpphMJwZyvrWsYLlIQBBXVrdcKzgd359eQPiArLGzTApu5KHIZw8b&#10;zLQd+ZuGMtQiQthnqKAJoc+k9FVDBv3C9sTRu1hnMETpaqkdjhFuOvmcJKk02HJcaLCnXUPVtfwx&#10;CuyhvXVb9/o17Gl1/jyEZJzSN6Ue59N2DSLQFP7Df+0PrWCVwv1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I65PEAAAA2wAAAA8AAAAAAAAAAAAAAAAAmAIAAGRycy9k&#10;b3ducmV2LnhtbFBLBQYAAAAABAAEAPUAAACJAwAAAAA=&#10;" fillcolor="white [3201]" strokecolor="black [3200]" strokeweight="1pt">
              <v:textbox style="mso-next-textbox:#矩形 76">
                <w:txbxContent>
                  <w:p w:rsidR="00797F7F" w:rsidRPr="00FC05D5" w:rsidRDefault="00797F7F" w:rsidP="000D5EC2">
                    <w:pPr>
                      <w:spacing w:after="312"/>
                    </w:pPr>
                    <w:r w:rsidRPr="00FC05D5">
                      <w:rPr>
                        <w:rFonts w:hint="eastAsia"/>
                      </w:rPr>
                      <w:t>KNN</w:t>
                    </w:r>
                  </w:p>
                </w:txbxContent>
              </v:textbox>
            </v:rect>
            <v:rect id="矩形 77" o:spid="_x0000_s1067" style="position:absolute;left:31337;top:36099;width:6953;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OCMQA&#10;AADbAAAADwAAAGRycy9kb3ducmV2LnhtbESPQWvCQBSE70L/w/IK3nRTD6ZGN0GKgtBSMe3B4yP7&#10;moRm34bdNYn/vlso9DjMzDfMrphMJwZyvrWs4GmZgCCurG65VvD5cVw8g/ABWWNnmRTcyUORP8x2&#10;mGk78oWGMtQiQthnqKAJoc+k9FVDBv3S9sTR+7LOYIjS1VI7HCPcdHKVJGtpsOW40GBPLw1V3+XN&#10;KLDn9t7t3eZ9eKP0+noOyTitD0rNH6f9FkSgKfyH/9onrSBN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ETgjEAAAA2wAAAA8AAAAAAAAAAAAAAAAAmAIAAGRycy9k&#10;b3ducmV2LnhtbFBLBQYAAAAABAAEAPUAAACJAwAAAAA=&#10;" fillcolor="white [3201]" strokecolor="black [3200]" strokeweight="1pt">
              <v:textbox style="mso-next-textbox:#矩形 77">
                <w:txbxContent>
                  <w:p w:rsidR="00797F7F" w:rsidRPr="00FC05D5" w:rsidRDefault="00797F7F" w:rsidP="000D5EC2">
                    <w:pPr>
                      <w:spacing w:after="312"/>
                    </w:pPr>
                    <w:r w:rsidRPr="00FC05D5">
                      <w:rPr>
                        <w:rFonts w:hint="eastAsia"/>
                      </w:rPr>
                      <w:t>NBayes</w:t>
                    </w:r>
                  </w:p>
                </w:txbxContent>
              </v:textbox>
            </v:rect>
            <v:rect id="矩形 78" o:spid="_x0000_s1068" style="position:absolute;left:38766;top:36099;width:6954;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aesEA&#10;AADbAAAADwAAAGRycy9kb3ducmV2LnhtbERPy2rCQBTdF/oPwy24aybtwrQxo4hYKCiK1oXLS+aa&#10;hGbuhJlpHn/vLIQuD+ddrEbTip6cbywreEtSEMSl1Q1XCi4/X68fIHxA1thaJgUTeVgtn58KzLUd&#10;+ET9OVQihrDPUUEdQpdL6cuaDPrEdsSRu1lnMEToKqkdDjHctPI9TefSYMOxocaONjWVv+c/o8Ae&#10;m6ldu89Dv6fsujuGdBjnW6VmL+N6ASLQGP7FD/e3VpDFsfFL/AFye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b2nrBAAAA2wAAAA8AAAAAAAAAAAAAAAAAmAIAAGRycy9kb3du&#10;cmV2LnhtbFBLBQYAAAAABAAEAPUAAACGAwAAAAA=&#10;" fillcolor="white [3201]" strokecolor="black [3200]" strokeweight="1pt">
              <v:textbox style="mso-next-textbox:#矩形 78">
                <w:txbxContent>
                  <w:p w:rsidR="00797F7F" w:rsidRPr="00FC05D5" w:rsidRDefault="00797F7F" w:rsidP="000D5EC2">
                    <w:pPr>
                      <w:spacing w:after="312"/>
                    </w:pPr>
                    <w:r w:rsidRPr="00FC05D5">
                      <w:rPr>
                        <w:rFonts w:hint="eastAsia"/>
                      </w:rPr>
                      <w:t>D-Tree</w:t>
                    </w:r>
                  </w:p>
                </w:txbxContent>
              </v:textbox>
            </v:rect>
            <v:shape id="直接箭头连接符 80" o:spid="_x0000_s1069" type="#_x0000_t32" style="position:absolute;left:30099;top:40481;width:0;height:456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1YVcEAAADbAAAADwAAAGRycy9kb3ducmV2LnhtbERPS27CMBDdI/UO1lRiRxwqlaIUgyii&#10;0FVRIAcYxUMcNR6nsZvP7etFpS6f3n+zG20jeup87VjBMklBEJdO11wpKG7vizUIH5A1No5JwUQe&#10;dtuH2QYz7QbOqb+GSsQQ9hkqMCG0mZS+NGTRJ64ljtzddRZDhF0ldYdDDLeNfErTlbRYc2ww2NLB&#10;UPl1/bEKDpfT213i95HzZ3oxn/3xnE+FUvPHcf8KItAY/sV/7g+tYB3Xxy/xB8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rVhVwQAAANsAAAAPAAAAAAAAAAAAAAAA&#10;AKECAABkcnMvZG93bnJldi54bWxQSwUGAAAAAAQABAD5AAAAjwMAAAAA&#10;" strokecolor="black [3200]" strokeweight="2.25pt">
              <v:stroke endarrow="block" joinstyle="miter"/>
            </v:shape>
            <v:rect id="矩形 81" o:spid="_x0000_s1070" style="position:absolute;left:15240;top:45332;width:28765;height:116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rect id="矩形 82" o:spid="_x0000_s1071" style="position:absolute;left:26908;top:45338;width:7667;height:381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6oMQA&#10;AADbAAAADwAAAGRycy9kb3ducmV2LnhtbESPQWvCQBSE70L/w/IK3urGHKyNriKi2EIPVQt6fGTf&#10;JsHs25DdxPTfdwsFj8PMfMMs14OtRU+trxwrmE4SEMS50xUXCr7P+5c5CB+QNdaOScEPeVivnkZL&#10;zLS785H6UyhEhLDPUEEZQpNJ6fOSLPqJa4ijZ1xrMUTZFlK3eI9wW8s0SWbSYsVxocSGtiXlt1Nn&#10;FVwNHs67D/8pTdqbt+qru5jXTqnx87BZgAg0hEf4v/2uFcxT+PsSf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DOqDEAAAA2wAAAA8AAAAAAAAAAAAAAAAAmAIAAGRycy9k&#10;b3ducmV2LnhtbFBLBQYAAAAABAAEAPUAAACJAwAAAAA=&#10;" fillcolor="white [3212]" strokecolor="white [3212]" strokeweight="1pt">
              <v:textbox style="mso-next-textbox:#矩形 82">
                <w:txbxContent>
                  <w:p w:rsidR="00797F7F" w:rsidRPr="0041794B" w:rsidRDefault="00797F7F" w:rsidP="000D5EC2">
                    <w:pPr>
                      <w:spacing w:after="312"/>
                    </w:pPr>
                    <w:r>
                      <w:t>O</w:t>
                    </w:r>
                    <w:r>
                      <w:rPr>
                        <w:rFonts w:hint="eastAsia"/>
                      </w:rPr>
                      <w:t>utput</w:t>
                    </w:r>
                  </w:p>
                </w:txbxContent>
              </v:textbox>
            </v:rect>
            <v:rect id="矩形 83" o:spid="_x0000_s1072" style="position:absolute;left:31337;top:52673;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o4LMQA&#10;AADbAAAADwAAAGRycy9kb3ducmV2LnhtbESPT4vCMBTE7wt+h/CEva2pL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qOCzEAAAA2wAAAA8AAAAAAAAAAAAAAAAAmAIAAGRycy9k&#10;b3ducmV2LnhtbFBLBQYAAAAABAAEAPUAAACJAwAAAAA=&#10;" fillcolor="white [3201]" strokecolor="black [3200]" strokeweight="1pt">
              <v:textbox style="mso-next-textbox:#矩形 83">
                <w:txbxContent>
                  <w:p w:rsidR="00797F7F" w:rsidRPr="00FC05D5" w:rsidRDefault="00797F7F" w:rsidP="000D5EC2">
                    <w:pPr>
                      <w:spacing w:after="312"/>
                    </w:pPr>
                    <w:r>
                      <w:rPr>
                        <w:rFonts w:hint="eastAsia"/>
                      </w:rPr>
                      <w:t>Acc</w:t>
                    </w:r>
                  </w:p>
                </w:txbxContent>
              </v:textbox>
            </v:rect>
            <v:rect id="矩形 84" o:spid="_x0000_s1073" style="position:absolute;left:19431;top:52673;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矩形 84">
                <w:txbxContent>
                  <w:p w:rsidR="00797F7F" w:rsidRPr="00FC05D5" w:rsidRDefault="00797F7F" w:rsidP="000D5EC2">
                    <w:pPr>
                      <w:spacing w:after="312"/>
                    </w:pPr>
                    <w:r>
                      <w:rPr>
                        <w:rFonts w:hint="eastAsia"/>
                      </w:rPr>
                      <w:t>Avc</w:t>
                    </w:r>
                  </w:p>
                </w:txbxContent>
              </v:textbox>
            </v:rect>
            <v:rect id="矩形 86" o:spid="_x0000_s1074" style="position:absolute;left:19431;top:48958;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2btMQA&#10;AADbAAAADwAAAGRycy9kb3ducmV2LnhtbESPT4vCMBTE7wt+h/AEb2vqHrpajSKygrDLin8OHh/N&#10;sy02LyWJbf32mwXB4zAzv2EWq97UoiXnK8sKJuMEBHFudcWFgvNp+z4F4QOyxtoyKXiQh9Vy8LbA&#10;TNuOD9QeQyEihH2GCsoQmkxKn5dk0I9tQxy9q3UGQ5SukNphF+Gmlh9JkkqDFceFEhvalJTfjnej&#10;wO6rR712s9/2hz4v3/uQdH36pdRo2K/nIAL14RV+tndawTSF/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dm7TEAAAA2wAAAA8AAAAAAAAAAAAAAAAAmAIAAGRycy9k&#10;b3ducmV2LnhtbFBLBQYAAAAABAAEAPUAAACJAwAAAAA=&#10;" fillcolor="white [3201]" strokecolor="black [3200]" strokeweight="1pt">
              <v:textbox style="mso-next-textbox:#矩形 86">
                <w:txbxContent>
                  <w:p w:rsidR="00797F7F" w:rsidRPr="00FC05D5" w:rsidRDefault="00797F7F" w:rsidP="000D5EC2">
                    <w:pPr>
                      <w:spacing w:after="312"/>
                    </w:pPr>
                    <w:r>
                      <w:t>Sn</w:t>
                    </w:r>
                  </w:p>
                </w:txbxContent>
              </v:textbox>
            </v:rect>
            <v:rect id="矩形 87" o:spid="_x0000_s1075" style="position:absolute;left:31337;top:48958;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矩形 87">
                <w:txbxContent>
                  <w:p w:rsidR="00797F7F" w:rsidRPr="00FC05D5" w:rsidRDefault="00797F7F" w:rsidP="000D5EC2">
                    <w:pPr>
                      <w:spacing w:after="312"/>
                    </w:pPr>
                    <w:r>
                      <w:rPr>
                        <w:rFonts w:hint="eastAsia"/>
                      </w:rPr>
                      <w:t>Sp</w:t>
                    </w:r>
                  </w:p>
                </w:txbxContent>
              </v:textbox>
            </v:rect>
            <w10:anchorlock/>
          </v:group>
        </w:pict>
      </w:r>
    </w:p>
    <w:p w:rsidR="004C6124" w:rsidRDefault="00C91AAA" w:rsidP="000D5EC2">
      <w:pPr>
        <w:spacing w:after="312"/>
        <w:rPr>
          <w:rFonts w:asciiTheme="majorEastAsia" w:eastAsiaTheme="majorEastAsia" w:hAnsiTheme="majorEastAsia"/>
          <w:b/>
          <w:color w:val="000000" w:themeColor="text1"/>
          <w:sz w:val="28"/>
          <w:szCs w:val="28"/>
        </w:rPr>
      </w:pPr>
      <w:r>
        <w:t>Figure 1</w:t>
      </w:r>
      <w:r w:rsidR="006100A7">
        <w:rPr>
          <w:rFonts w:hint="eastAsia"/>
        </w:rPr>
        <w:t xml:space="preserve"> </w:t>
      </w:r>
      <w:r w:rsidR="006100A7" w:rsidRPr="001E1A18">
        <w:rPr>
          <w:rFonts w:hint="eastAsia"/>
          <w:color w:val="FF0000"/>
          <w:highlight w:val="yellow"/>
        </w:rPr>
        <w:t>【</w:t>
      </w:r>
      <w:r w:rsidR="006100A7" w:rsidRPr="001E1A18">
        <w:rPr>
          <w:rFonts w:hint="eastAsia"/>
          <w:color w:val="FF0000"/>
          <w:highlight w:val="yellow"/>
        </w:rPr>
        <w:t>Inkscape</w:t>
      </w:r>
      <w:r w:rsidR="006100A7" w:rsidRPr="001E1A18">
        <w:rPr>
          <w:rFonts w:hint="eastAsia"/>
          <w:color w:val="FF0000"/>
          <w:highlight w:val="yellow"/>
        </w:rPr>
        <w:t>画图，给我原始图</w:t>
      </w:r>
      <w:r w:rsidR="006100A7" w:rsidRPr="001E1A18">
        <w:rPr>
          <w:rFonts w:hint="eastAsia"/>
          <w:color w:val="FF0000"/>
          <w:highlight w:val="yellow"/>
        </w:rPr>
        <w:t>SVG</w:t>
      </w:r>
      <w:r w:rsidR="006100A7" w:rsidRPr="001E1A18">
        <w:rPr>
          <w:rFonts w:hint="eastAsia"/>
          <w:color w:val="FF0000"/>
          <w:highlight w:val="yellow"/>
        </w:rPr>
        <w:t>格式】</w:t>
      </w:r>
    </w:p>
    <w:p w:rsidR="00C250E4" w:rsidRDefault="00C250E4" w:rsidP="000D5EC2">
      <w:pPr>
        <w:spacing w:after="312"/>
      </w:pPr>
      <w:r>
        <w:br w:type="page"/>
      </w:r>
    </w:p>
    <w:p w:rsidR="00AC05B2" w:rsidRPr="00D025A7" w:rsidRDefault="00AC05B2" w:rsidP="000D5EC2">
      <w:pPr>
        <w:pStyle w:val="2"/>
        <w:spacing w:after="312"/>
      </w:pPr>
      <w:r w:rsidRPr="00D025A7">
        <w:lastRenderedPageBreak/>
        <w:t xml:space="preserve">Results and Discussion  </w:t>
      </w:r>
    </w:p>
    <w:p w:rsidR="00C250E4" w:rsidRPr="00D025A7" w:rsidRDefault="00B91D80" w:rsidP="000D5EC2">
      <w:pPr>
        <w:pStyle w:val="3"/>
        <w:spacing w:after="312"/>
      </w:pPr>
      <w:r>
        <w:rPr>
          <w:rFonts w:hint="eastAsia"/>
        </w:rPr>
        <w:t xml:space="preserve">Three </w:t>
      </w:r>
      <w:r w:rsidR="00C250E4" w:rsidRPr="00D025A7">
        <w:t>optimization</w:t>
      </w:r>
      <w:r>
        <w:rPr>
          <w:rFonts w:hint="eastAsia"/>
        </w:rPr>
        <w:t xml:space="preserve"> rules</w:t>
      </w:r>
    </w:p>
    <w:p w:rsidR="00C250E4" w:rsidRDefault="00C250E4" w:rsidP="000D5EC2">
      <w:pPr>
        <w:spacing w:after="312"/>
      </w:pPr>
      <w:r w:rsidRPr="00DC749D">
        <w:t>Constantly optimization</w:t>
      </w:r>
      <w:r w:rsidRPr="00DC749D">
        <w:rPr>
          <w:rFonts w:hint="eastAsia"/>
        </w:rPr>
        <w:t xml:space="preserve"> is needed</w:t>
      </w:r>
      <w:r w:rsidRPr="00DC749D">
        <w:t xml:space="preserve"> in order to improve the accuracy and feasibility of the algorithm. Here,</w:t>
      </w:r>
      <w:r w:rsidR="00F64557">
        <w:t xml:space="preserve"> </w:t>
      </w:r>
      <w:r w:rsidRPr="00DC749D">
        <w:t xml:space="preserve">three ways of optimization are proposed according </w:t>
      </w:r>
      <w:r w:rsidRPr="00DC749D">
        <w:rPr>
          <w:rFonts w:hint="eastAsia"/>
        </w:rPr>
        <w:t>to the</w:t>
      </w:r>
      <w:r w:rsidRPr="00DC749D">
        <w:t xml:space="preserve"> design ideas </w:t>
      </w:r>
      <w:r w:rsidRPr="00DC749D">
        <w:rPr>
          <w:rFonts w:hint="eastAsia"/>
        </w:rPr>
        <w:t>of</w:t>
      </w:r>
      <w:r w:rsidRPr="00DC749D">
        <w:t xml:space="preserve"> RIFS algorithm above.</w:t>
      </w:r>
      <w:r w:rsidR="00675B1E">
        <w:rPr>
          <w:rFonts w:hint="eastAsia"/>
        </w:rPr>
        <w:t xml:space="preserve"> </w:t>
      </w:r>
      <w:r w:rsidR="00675B1E" w:rsidRPr="002A0D6C">
        <w:rPr>
          <w:rFonts w:hint="eastAsia"/>
          <w:color w:val="FF0000"/>
          <w:highlight w:val="yellow"/>
        </w:rPr>
        <w:t>【每一个</w:t>
      </w:r>
      <w:r w:rsidR="00675B1E" w:rsidRPr="002A0D6C">
        <w:rPr>
          <w:rFonts w:hint="eastAsia"/>
          <w:color w:val="FF0000"/>
          <w:highlight w:val="yellow"/>
        </w:rPr>
        <w:t>rule</w:t>
      </w:r>
      <w:r w:rsidR="00675B1E" w:rsidRPr="002A0D6C">
        <w:rPr>
          <w:rFonts w:hint="eastAsia"/>
          <w:color w:val="FF0000"/>
          <w:highlight w:val="yellow"/>
        </w:rPr>
        <w:t>给出</w:t>
      </w:r>
      <w:r w:rsidR="00675B1E" w:rsidRPr="002A0D6C">
        <w:rPr>
          <w:rFonts w:hint="eastAsia"/>
          <w:color w:val="FF0000"/>
          <w:highlight w:val="yellow"/>
        </w:rPr>
        <w:t>2</w:t>
      </w:r>
      <w:r w:rsidR="00675B1E" w:rsidRPr="002A0D6C">
        <w:rPr>
          <w:rFonts w:hint="eastAsia"/>
          <w:color w:val="FF0000"/>
          <w:highlight w:val="yellow"/>
        </w:rPr>
        <w:t>个</w:t>
      </w:r>
      <w:r w:rsidR="00351CEA" w:rsidRPr="002A0D6C">
        <w:rPr>
          <w:rFonts w:hint="eastAsia"/>
          <w:color w:val="FF0000"/>
          <w:highlight w:val="yellow"/>
        </w:rPr>
        <w:t>不同</w:t>
      </w:r>
      <w:r w:rsidR="00675B1E" w:rsidRPr="002A0D6C">
        <w:rPr>
          <w:rFonts w:hint="eastAsia"/>
          <w:color w:val="FF0000"/>
          <w:highlight w:val="yellow"/>
        </w:rPr>
        <w:t>数据集上的有较大改进的</w:t>
      </w:r>
      <w:r w:rsidR="00351CEA" w:rsidRPr="002A0D6C">
        <w:rPr>
          <w:rFonts w:hint="eastAsia"/>
          <w:color w:val="FF0000"/>
          <w:highlight w:val="yellow"/>
        </w:rPr>
        <w:t>各</w:t>
      </w:r>
      <w:r w:rsidR="00351CEA" w:rsidRPr="002A0D6C">
        <w:rPr>
          <w:rFonts w:hint="eastAsia"/>
          <w:color w:val="FF0000"/>
          <w:highlight w:val="yellow"/>
        </w:rPr>
        <w:t>1</w:t>
      </w:r>
      <w:r w:rsidR="00351CEA" w:rsidRPr="002A0D6C">
        <w:rPr>
          <w:rFonts w:hint="eastAsia"/>
          <w:color w:val="FF0000"/>
          <w:highlight w:val="yellow"/>
        </w:rPr>
        <w:t>个</w:t>
      </w:r>
      <w:r w:rsidR="00675B1E" w:rsidRPr="002A0D6C">
        <w:rPr>
          <w:rFonts w:hint="eastAsia"/>
          <w:color w:val="FF0000"/>
          <w:highlight w:val="yellow"/>
        </w:rPr>
        <w:t>例子。</w:t>
      </w:r>
      <w:r w:rsidR="0055732A" w:rsidRPr="002A0D6C">
        <w:rPr>
          <w:rFonts w:hint="eastAsia"/>
          <w:color w:val="FF0000"/>
          <w:highlight w:val="yellow"/>
        </w:rPr>
        <w:t>不用是该数据集上最优的那个特征组合，只要求能够证明：当前优化规则有较好效果。</w:t>
      </w:r>
      <w:r w:rsidR="00F6713A">
        <w:rPr>
          <w:rFonts w:hint="eastAsia"/>
          <w:color w:val="FF0000"/>
          <w:highlight w:val="yellow"/>
        </w:rPr>
        <w:t>请同时发给我画出这几个例子的数据、代码</w:t>
      </w:r>
      <w:r w:rsidR="003268B2">
        <w:rPr>
          <w:rFonts w:hint="eastAsia"/>
          <w:color w:val="FF0000"/>
          <w:highlight w:val="yellow"/>
        </w:rPr>
        <w:t>。</w:t>
      </w:r>
      <w:r w:rsidR="00675B1E" w:rsidRPr="002A0D6C">
        <w:rPr>
          <w:rFonts w:hint="eastAsia"/>
          <w:color w:val="FF0000"/>
          <w:highlight w:val="yellow"/>
        </w:rPr>
        <w:t>】</w:t>
      </w:r>
    </w:p>
    <w:p w:rsidR="00C250E4" w:rsidRDefault="00C250E4" w:rsidP="000D5EC2">
      <w:pPr>
        <w:spacing w:after="312"/>
      </w:pPr>
      <w:r w:rsidRPr="00D025A7">
        <w:rPr>
          <w:rStyle w:val="3Char"/>
          <w:rFonts w:cs="Times New Roman"/>
          <w:sz w:val="24"/>
          <w:szCs w:val="24"/>
        </w:rPr>
        <w:t>S</w:t>
      </w:r>
      <w:r w:rsidR="00F64557" w:rsidRPr="00D025A7">
        <w:rPr>
          <w:rStyle w:val="3Char"/>
          <w:rFonts w:cs="Times New Roman"/>
          <w:sz w:val="24"/>
          <w:szCs w:val="24"/>
        </w:rPr>
        <w:t>ave</w:t>
      </w:r>
      <w:r w:rsidRPr="00D025A7">
        <w:rPr>
          <w:rStyle w:val="3Char"/>
          <w:rFonts w:cs="Times New Roman"/>
          <w:sz w:val="24"/>
          <w:szCs w:val="24"/>
        </w:rPr>
        <w:t xml:space="preserve"> the top-ranking sub features</w:t>
      </w:r>
      <w:r>
        <w:t>.</w:t>
      </w:r>
      <w:r w:rsidRPr="00FD440A">
        <w:t xml:space="preserve"> </w:t>
      </w:r>
      <w:r>
        <w:t>I</w:t>
      </w:r>
      <w:r w:rsidRPr="00FD440A">
        <w:t xml:space="preserve">f directly </w:t>
      </w:r>
      <w:r>
        <w:t>take the</w:t>
      </w:r>
      <w:r w:rsidRPr="00FD440A">
        <w:t xml:space="preserve"> randomly generated data as the starting position of th</w:t>
      </w:r>
      <w:r>
        <w:t>e feature extraction a</w:t>
      </w:r>
      <w:r w:rsidRPr="00FD440A">
        <w:t xml:space="preserve">fter the ranking </w:t>
      </w:r>
      <w:r>
        <w:t xml:space="preserve">of p-value between each features </w:t>
      </w:r>
      <w:r>
        <w:rPr>
          <w:rFonts w:hint="eastAsia"/>
        </w:rPr>
        <w:t>and</w:t>
      </w:r>
      <w:r>
        <w:t xml:space="preserve"> class, it is </w:t>
      </w:r>
      <w:r w:rsidRPr="00FD440A">
        <w:t xml:space="preserve">easy to ignore </w:t>
      </w:r>
      <w:r>
        <w:t>the top-ranking</w:t>
      </w:r>
      <w:r w:rsidRPr="00FD440A">
        <w:t xml:space="preserve"> feature</w:t>
      </w:r>
      <w:r>
        <w:t xml:space="preserve">s </w:t>
      </w:r>
      <w:r w:rsidRPr="00FD440A">
        <w:t xml:space="preserve">cause the randomly generated data </w:t>
      </w:r>
      <w:r>
        <w:t>may</w:t>
      </w:r>
      <w:r w:rsidRPr="00FD440A">
        <w:t xml:space="preserve"> n</w:t>
      </w:r>
      <w:r>
        <w:t>ot contain the top position.</w:t>
      </w:r>
      <w:r w:rsidR="00F64557">
        <w:t xml:space="preserve"> </w:t>
      </w:r>
      <w:r>
        <w:t xml:space="preserve">Since the features with </w:t>
      </w:r>
      <w:r>
        <w:rPr>
          <w:rFonts w:hint="eastAsia"/>
        </w:rPr>
        <w:t xml:space="preserve">higher correlation are more likely to be </w:t>
      </w:r>
      <w:r>
        <w:t>singled out,</w:t>
      </w:r>
      <w:r w:rsidR="00F64557">
        <w:t xml:space="preserve"> </w:t>
      </w:r>
      <w:r>
        <w:t>the ignorance of top-ranking features may cause a great loss of accuracy.</w:t>
      </w:r>
      <w:r w:rsidRPr="00912617">
        <w:t xml:space="preserve"> Therefore, in the process of the algorithm</w:t>
      </w:r>
      <w:r>
        <w:t>,</w:t>
      </w:r>
      <w:r w:rsidR="00F64557">
        <w:t xml:space="preserve"> </w:t>
      </w:r>
      <w:r>
        <w:t xml:space="preserve">we would bind the </w:t>
      </w:r>
      <w:r w:rsidRPr="00FD440A">
        <w:t>randomly generated data</w:t>
      </w:r>
      <w:r w:rsidR="00F64557">
        <w:t>set with the top 20 feature</w:t>
      </w:r>
      <w:r>
        <w:t>s as shown i</w:t>
      </w:r>
      <w:r w:rsidRPr="00912617">
        <w:t>n the algorithm framework line 12</w:t>
      </w:r>
      <w:r>
        <w:t xml:space="preserve"> above.</w:t>
      </w:r>
    </w:p>
    <w:p w:rsidR="00C250E4" w:rsidRPr="00D025A7" w:rsidRDefault="00C250E4" w:rsidP="000D5EC2">
      <w:pPr>
        <w:spacing w:after="312"/>
        <w:rPr>
          <w:noProof/>
        </w:rPr>
      </w:pPr>
      <w:r w:rsidRPr="00D025A7">
        <w:rPr>
          <w:rStyle w:val="3Char"/>
          <w:rFonts w:cs="Times New Roman"/>
          <w:sz w:val="24"/>
          <w:szCs w:val="24"/>
        </w:rPr>
        <w:t>Forward search, expand the search range</w:t>
      </w:r>
      <w:r>
        <w:rPr>
          <w:b/>
        </w:rPr>
        <w:t>.</w:t>
      </w:r>
      <w:r w:rsidR="00F64557">
        <w:rPr>
          <w:b/>
        </w:rPr>
        <w:t xml:space="preserve"> </w:t>
      </w:r>
      <w:r>
        <w:t>T</w:t>
      </w:r>
      <w:r w:rsidRPr="002F37BC">
        <w:t xml:space="preserve">ake the following </w:t>
      </w:r>
      <w:r w:rsidR="00F64557">
        <w:t>R</w:t>
      </w:r>
      <w:r w:rsidRPr="002F37BC">
        <w:t xml:space="preserve">IFS curve in figure 2 </w:t>
      </w:r>
      <w:r>
        <w:t>(a)</w:t>
      </w:r>
      <w:r w:rsidRPr="002F37BC">
        <w:rPr>
          <w:rFonts w:hint="eastAsia"/>
        </w:rPr>
        <w:t xml:space="preserve">as an </w:t>
      </w:r>
      <w:r w:rsidRPr="002F37BC">
        <w:t>example. The accuracy of</w:t>
      </w:r>
      <w:r>
        <w:t xml:space="preserve"> the</w:t>
      </w:r>
      <w:r w:rsidR="00F64557">
        <w:t xml:space="preserve"> </w:t>
      </w:r>
      <w:r>
        <w:t>combination of</w:t>
      </w:r>
      <w:r w:rsidR="00D04B4D">
        <w:t xml:space="preserve"> features ranked 7526</w:t>
      </w:r>
      <w:r w:rsidRPr="002C4AA6">
        <w:rPr>
          <w:vertAlign w:val="superscript"/>
        </w:rPr>
        <w:t>th</w:t>
      </w:r>
      <w:r>
        <w:t xml:space="preserve"> </w:t>
      </w:r>
      <w:r w:rsidRPr="002F37BC">
        <w:t xml:space="preserve"> </w:t>
      </w:r>
      <w:r w:rsidRPr="002F37BC">
        <w:rPr>
          <w:rFonts w:hint="eastAsia"/>
        </w:rPr>
        <w:t xml:space="preserve">to </w:t>
      </w:r>
      <w:r w:rsidR="00D04B4D">
        <w:t>7527</w:t>
      </w:r>
      <w:r w:rsidRPr="002C4AA6">
        <w:rPr>
          <w:vertAlign w:val="superscript"/>
        </w:rPr>
        <w:t>th</w:t>
      </w:r>
      <w:r>
        <w:t xml:space="preserve"> </w:t>
      </w:r>
      <w:r w:rsidRPr="002F37BC">
        <w:t xml:space="preserve">in dataset </w:t>
      </w:r>
      <w:r w:rsidR="00D04B4D">
        <w:rPr>
          <w:i/>
        </w:rPr>
        <w:t>ALL3</w:t>
      </w:r>
      <w:r>
        <w:t>[]</w:t>
      </w:r>
      <w:r w:rsidRPr="002F37BC">
        <w:t>showed an increasing state</w:t>
      </w:r>
      <w:r>
        <w:t xml:space="preserve"> </w:t>
      </w:r>
      <w:r w:rsidR="00F64557">
        <w:rPr>
          <w:rFonts w:hint="eastAsia"/>
        </w:rPr>
        <w:t>and the highest accurac</w:t>
      </w:r>
      <w:r>
        <w:rPr>
          <w:rFonts w:hint="eastAsia"/>
        </w:rPr>
        <w:t xml:space="preserve">y is </w:t>
      </w:r>
      <w:r>
        <w:t>0.</w:t>
      </w:r>
      <w:r w:rsidR="00D04B4D">
        <w:t>808</w:t>
      </w:r>
      <w:r>
        <w:t>.</w:t>
      </w:r>
      <w:r w:rsidR="00F64557">
        <w:t xml:space="preserve"> </w:t>
      </w:r>
      <w:r>
        <w:t xml:space="preserve">So </w:t>
      </w:r>
      <w:r>
        <w:rPr>
          <w:rFonts w:hint="eastAsia"/>
        </w:rPr>
        <w:t>we</w:t>
      </w:r>
      <w:r>
        <w:t xml:space="preserve"> </w:t>
      </w:r>
      <w:r w:rsidRPr="00933B14">
        <w:t>ass</w:t>
      </w:r>
      <w:r>
        <w:t xml:space="preserve">umed that adding one or </w:t>
      </w:r>
      <w:r w:rsidRPr="00933B14">
        <w:t>several sub features</w:t>
      </w:r>
      <w:r>
        <w:t xml:space="preserve"> forwards may come out with a higher accuracy</w:t>
      </w:r>
      <w:r>
        <w:rPr>
          <w:rFonts w:hint="eastAsia"/>
        </w:rPr>
        <w:t>.</w:t>
      </w:r>
      <w:r w:rsidR="00F64557">
        <w:t xml:space="preserve"> </w:t>
      </w:r>
      <w:r>
        <w:t>As shown in figure 2(b)</w:t>
      </w:r>
      <w:r>
        <w:rPr>
          <w:rFonts w:hint="eastAsia"/>
        </w:rPr>
        <w:t>，</w:t>
      </w:r>
      <w:r>
        <w:t xml:space="preserve">the </w:t>
      </w:r>
      <w:r w:rsidR="00D04B4D">
        <w:t>feature</w:t>
      </w:r>
      <w:r>
        <w:t xml:space="preserve"> ranked </w:t>
      </w:r>
      <w:r w:rsidR="00D04B4D">
        <w:t>7525</w:t>
      </w:r>
      <w:r w:rsidR="00D04B4D" w:rsidRPr="002C4AA6">
        <w:rPr>
          <w:vertAlign w:val="superscript"/>
        </w:rPr>
        <w:t>th</w:t>
      </w:r>
      <w:r>
        <w:t xml:space="preserve"> </w:t>
      </w:r>
      <w:r w:rsidRPr="00933B14">
        <w:t>has a better performance</w:t>
      </w:r>
      <w:r w:rsidR="00D04B4D">
        <w:t xml:space="preserve"> with the </w:t>
      </w:r>
      <w:r w:rsidR="00D04B4D">
        <w:rPr>
          <w:rFonts w:hint="eastAsia"/>
        </w:rPr>
        <w:t>accuracy</w:t>
      </w:r>
      <w:r w:rsidR="00D04B4D">
        <w:t xml:space="preserve"> 0.856</w:t>
      </w:r>
      <w:r>
        <w:t>.</w:t>
      </w:r>
      <w:r w:rsidR="00F64557">
        <w:t xml:space="preserve"> </w:t>
      </w:r>
      <w:r>
        <w:t xml:space="preserve">This instance proved that </w:t>
      </w:r>
      <w:r>
        <w:rPr>
          <w:rFonts w:hint="eastAsia"/>
        </w:rPr>
        <w:t>e</w:t>
      </w:r>
      <w:r>
        <w:t>x</w:t>
      </w:r>
      <w:r w:rsidRPr="00C91AAA">
        <w:t>pand</w:t>
      </w:r>
      <w:r>
        <w:t>ing the search for</w:t>
      </w:r>
      <w:r w:rsidRPr="00C91AAA">
        <w:t>wards</w:t>
      </w:r>
      <w:r w:rsidR="00D04B4D">
        <w:t xml:space="preserve"> may</w:t>
      </w:r>
      <w:r>
        <w:t xml:space="preserve"> lead to a better performance.</w:t>
      </w:r>
      <w:r w:rsidRPr="00C91AAA">
        <w:rPr>
          <w:noProof/>
        </w:rPr>
        <w:t xml:space="preserve"> </w:t>
      </w:r>
    </w:p>
    <w:p w:rsidR="00C250E4" w:rsidRDefault="00D04B4D" w:rsidP="000D5EC2">
      <w:pPr>
        <w:spacing w:after="312"/>
        <w:rPr>
          <w:noProof/>
        </w:rPr>
      </w:pPr>
      <w:r>
        <w:rPr>
          <w:noProof/>
        </w:rPr>
        <w:lastRenderedPageBreak/>
        <w:drawing>
          <wp:inline distT="0" distB="0" distL="0" distR="0">
            <wp:extent cx="2409825" cy="27051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2409825" cy="2705100"/>
                    </a:xfrm>
                    <a:prstGeom prst="rect">
                      <a:avLst/>
                    </a:prstGeom>
                  </pic:spPr>
                </pic:pic>
              </a:graphicData>
            </a:graphic>
          </wp:inline>
        </w:drawing>
      </w:r>
      <w:r>
        <w:rPr>
          <w:noProof/>
        </w:rPr>
        <w:t xml:space="preserve">  </w:t>
      </w:r>
      <w:r w:rsidR="00C250E4" w:rsidRPr="00C91AAA">
        <w:rPr>
          <w:noProof/>
        </w:rPr>
        <w:t xml:space="preserve"> </w:t>
      </w:r>
      <w:r>
        <w:rPr>
          <w:noProof/>
        </w:rPr>
        <w:drawing>
          <wp:inline distT="0" distB="0" distL="0" distR="0">
            <wp:extent cx="2352675" cy="26193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352675" cy="2619375"/>
                    </a:xfrm>
                    <a:prstGeom prst="rect">
                      <a:avLst/>
                    </a:prstGeom>
                  </pic:spPr>
                </pic:pic>
              </a:graphicData>
            </a:graphic>
          </wp:inline>
        </w:drawing>
      </w:r>
    </w:p>
    <w:p w:rsidR="00C250E4" w:rsidRPr="006C76B5" w:rsidRDefault="00C250E4" w:rsidP="000D5EC2">
      <w:pPr>
        <w:spacing w:after="312"/>
      </w:pPr>
      <w:r w:rsidRPr="006C76B5">
        <w:rPr>
          <w:rFonts w:hint="eastAsia"/>
        </w:rPr>
        <w:t>(</w:t>
      </w:r>
      <w:r>
        <w:t>a</w:t>
      </w:r>
      <w:r w:rsidRPr="006C76B5">
        <w:t>)</w:t>
      </w:r>
      <w:r>
        <w:t xml:space="preserve">                             </w:t>
      </w:r>
      <w:r w:rsidRPr="006C76B5">
        <w:rPr>
          <w:rFonts w:hint="eastAsia"/>
        </w:rPr>
        <w:t>(</w:t>
      </w:r>
      <w:r w:rsidRPr="006C76B5">
        <w:t>b)</w:t>
      </w:r>
    </w:p>
    <w:p w:rsidR="00C250E4" w:rsidRPr="00C91AAA" w:rsidRDefault="00C250E4" w:rsidP="000D5EC2">
      <w:pPr>
        <w:spacing w:after="312"/>
      </w:pPr>
      <w:r w:rsidRPr="00C91AAA">
        <w:t>Figure 2</w:t>
      </w:r>
    </w:p>
    <w:p w:rsidR="00C250E4" w:rsidRDefault="00C250E4" w:rsidP="000D5EC2">
      <w:pPr>
        <w:spacing w:after="312"/>
      </w:pPr>
    </w:p>
    <w:p w:rsidR="00C250E4" w:rsidRDefault="00C250E4" w:rsidP="000D5EC2">
      <w:pPr>
        <w:spacing w:after="312"/>
        <w:rPr>
          <w:b/>
        </w:rPr>
      </w:pPr>
      <w:r w:rsidRPr="00D025A7">
        <w:rPr>
          <w:rStyle w:val="3Char"/>
          <w:rFonts w:cs="Times New Roman"/>
          <w:sz w:val="24"/>
          <w:szCs w:val="24"/>
        </w:rPr>
        <w:t xml:space="preserve">Expand the search backwards. </w:t>
      </w:r>
      <w:r>
        <w:t>T</w:t>
      </w:r>
      <w:r w:rsidRPr="002F37BC">
        <w:t>ake the</w:t>
      </w:r>
      <w:r>
        <w:t xml:space="preserve"> following </w:t>
      </w:r>
      <w:r w:rsidR="00D04B4D">
        <w:t>R</w:t>
      </w:r>
      <w:r>
        <w:t>IFS curve in figure 3</w:t>
      </w:r>
      <w:r w:rsidRPr="002F37BC">
        <w:t xml:space="preserve"> </w:t>
      </w:r>
      <w:r>
        <w:t>(a)</w:t>
      </w:r>
      <w:r w:rsidRPr="002F37BC">
        <w:rPr>
          <w:rFonts w:hint="eastAsia"/>
        </w:rPr>
        <w:t xml:space="preserve">as an </w:t>
      </w:r>
      <w:r w:rsidRPr="002F37BC">
        <w:t>example</w:t>
      </w:r>
      <w:r>
        <w:t>.</w:t>
      </w:r>
      <w:r w:rsidRPr="002F37BC">
        <w:t xml:space="preserve"> The </w:t>
      </w:r>
      <w:r>
        <w:t xml:space="preserve">accuracy of the </w:t>
      </w:r>
      <w:r>
        <w:rPr>
          <w:rFonts w:hint="eastAsia"/>
        </w:rPr>
        <w:t>combination</w:t>
      </w:r>
      <w:r w:rsidR="00AD7362">
        <w:t xml:space="preserve"> of features ranked 17899</w:t>
      </w:r>
      <w:r w:rsidRPr="002C4AA6">
        <w:rPr>
          <w:vertAlign w:val="superscript"/>
        </w:rPr>
        <w:t>th</w:t>
      </w:r>
      <w:r>
        <w:t xml:space="preserve"> </w:t>
      </w:r>
      <w:r w:rsidR="00AD7362">
        <w:rPr>
          <w:rFonts w:hint="eastAsia"/>
        </w:rPr>
        <w:t xml:space="preserve">to </w:t>
      </w:r>
      <w:r w:rsidR="00AD7362">
        <w:t>17903</w:t>
      </w:r>
      <w:r w:rsidR="00AD7362" w:rsidRPr="002C4AA6">
        <w:rPr>
          <w:vertAlign w:val="superscript"/>
        </w:rPr>
        <w:t>th</w:t>
      </w:r>
      <w:r w:rsidR="00AD7362" w:rsidRPr="002F37BC">
        <w:t xml:space="preserve"> </w:t>
      </w:r>
      <w:r w:rsidRPr="002F37BC">
        <w:t xml:space="preserve">in dataset </w:t>
      </w:r>
      <w:r w:rsidR="00AD7362">
        <w:rPr>
          <w:i/>
        </w:rPr>
        <w:t>Gastric2</w:t>
      </w:r>
      <w:r w:rsidRPr="002F37BC">
        <w:t xml:space="preserve"> </w:t>
      </w:r>
      <w:r>
        <w:t>[]</w:t>
      </w:r>
      <w:r w:rsidRPr="002F37BC">
        <w:t>showed an increasing state</w:t>
      </w:r>
      <w:r>
        <w:t xml:space="preserve"> </w:t>
      </w:r>
      <w:r w:rsidR="00F64557">
        <w:rPr>
          <w:rFonts w:hint="eastAsia"/>
        </w:rPr>
        <w:t>and the highest accurac</w:t>
      </w:r>
      <w:r>
        <w:rPr>
          <w:rFonts w:hint="eastAsia"/>
        </w:rPr>
        <w:t xml:space="preserve">y is </w:t>
      </w:r>
      <w:r>
        <w:t>0.</w:t>
      </w:r>
      <w:r w:rsidR="00AD7362">
        <w:t>815</w:t>
      </w:r>
      <w:r>
        <w:t>.</w:t>
      </w:r>
      <w:r w:rsidRPr="002C4AA6">
        <w:t xml:space="preserve"> The highest point of the curve appears at the end</w:t>
      </w:r>
      <w:r>
        <w:t xml:space="preserve"> so </w:t>
      </w:r>
      <w:r>
        <w:rPr>
          <w:rFonts w:hint="eastAsia"/>
        </w:rPr>
        <w:t>we</w:t>
      </w:r>
      <w:r>
        <w:t xml:space="preserve"> </w:t>
      </w:r>
      <w:r w:rsidRPr="00933B14">
        <w:t>ass</w:t>
      </w:r>
      <w:r>
        <w:t xml:space="preserve">umed that adding one or </w:t>
      </w:r>
      <w:r w:rsidRPr="00933B14">
        <w:t>several sub features</w:t>
      </w:r>
      <w:r>
        <w:t xml:space="preserve"> backwards may come out with a higher accuracy.</w:t>
      </w:r>
      <w:r w:rsidRPr="004C6124">
        <w:t xml:space="preserve"> </w:t>
      </w:r>
      <w:r>
        <w:t>As shown in figure 3(b)</w:t>
      </w:r>
      <w:r>
        <w:rPr>
          <w:rFonts w:hint="eastAsia"/>
        </w:rPr>
        <w:t>，</w:t>
      </w:r>
      <w:r>
        <w:t xml:space="preserve">the combination of features ranked </w:t>
      </w:r>
      <w:r w:rsidR="00AD7362">
        <w:t>17899</w:t>
      </w:r>
      <w:r w:rsidR="00AD7362" w:rsidRPr="002C4AA6">
        <w:rPr>
          <w:vertAlign w:val="superscript"/>
        </w:rPr>
        <w:t>th</w:t>
      </w:r>
      <w:r w:rsidR="00AD7362">
        <w:rPr>
          <w:rFonts w:hint="eastAsia"/>
        </w:rPr>
        <w:t xml:space="preserve"> </w:t>
      </w:r>
      <w:r>
        <w:rPr>
          <w:rFonts w:hint="eastAsia"/>
        </w:rPr>
        <w:t xml:space="preserve">to </w:t>
      </w:r>
      <w:r w:rsidR="00AD7362">
        <w:t>17899</w:t>
      </w:r>
      <w:r w:rsidR="00AD7362" w:rsidRPr="002C4AA6">
        <w:rPr>
          <w:vertAlign w:val="superscript"/>
        </w:rPr>
        <w:t>th</w:t>
      </w:r>
      <w:r>
        <w:rPr>
          <w:rFonts w:hint="eastAsia"/>
        </w:rPr>
        <w:t xml:space="preserve"> </w:t>
      </w:r>
      <w:r w:rsidRPr="00933B14">
        <w:t>has a better performance</w:t>
      </w:r>
      <w:r>
        <w:t xml:space="preserve"> with the value 0.</w:t>
      </w:r>
      <w:r w:rsidR="00AD7362">
        <w:t>855</w:t>
      </w:r>
      <w:r>
        <w:t>.</w:t>
      </w:r>
      <w:r w:rsidR="00F64557">
        <w:t xml:space="preserve"> </w:t>
      </w:r>
      <w:r>
        <w:t xml:space="preserve">This instance proved that </w:t>
      </w:r>
      <w:r>
        <w:rPr>
          <w:rFonts w:hint="eastAsia"/>
        </w:rPr>
        <w:t>e</w:t>
      </w:r>
      <w:r>
        <w:t>x</w:t>
      </w:r>
      <w:r w:rsidRPr="00C91AAA">
        <w:t>pand</w:t>
      </w:r>
      <w:r>
        <w:t>ing the search for</w:t>
      </w:r>
      <w:r w:rsidRPr="00C91AAA">
        <w:t>wards</w:t>
      </w:r>
      <w:r>
        <w:t xml:space="preserve"> could lead to a better performance.</w:t>
      </w:r>
    </w:p>
    <w:p w:rsidR="00C250E4" w:rsidRDefault="00C250E4" w:rsidP="000D5EC2">
      <w:pPr>
        <w:spacing w:after="312"/>
      </w:pPr>
    </w:p>
    <w:p w:rsidR="00C250E4" w:rsidRDefault="00C250E4" w:rsidP="000D5EC2">
      <w:pPr>
        <w:spacing w:after="312"/>
      </w:pPr>
    </w:p>
    <w:p w:rsidR="00C250E4" w:rsidRPr="00AD7362" w:rsidRDefault="00C250E4" w:rsidP="000D5EC2">
      <w:pPr>
        <w:spacing w:after="312"/>
      </w:pPr>
    </w:p>
    <w:p w:rsidR="00C250E4" w:rsidRPr="002F37BC" w:rsidRDefault="00AD7362" w:rsidP="000D5EC2">
      <w:pPr>
        <w:spacing w:after="312"/>
      </w:pPr>
      <w:r>
        <w:rPr>
          <w:noProof/>
        </w:rPr>
        <w:lastRenderedPageBreak/>
        <w:drawing>
          <wp:inline distT="0" distB="0" distL="0" distR="0">
            <wp:extent cx="2419350" cy="22193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2419350" cy="2219325"/>
                    </a:xfrm>
                    <a:prstGeom prst="rect">
                      <a:avLst/>
                    </a:prstGeom>
                  </pic:spPr>
                </pic:pic>
              </a:graphicData>
            </a:graphic>
          </wp:inline>
        </w:drawing>
      </w:r>
      <w:r>
        <w:rPr>
          <w:noProof/>
        </w:rPr>
        <w:t xml:space="preserve"> </w:t>
      </w:r>
      <w:r>
        <w:rPr>
          <w:rFonts w:hint="eastAsia"/>
        </w:rPr>
        <w:t xml:space="preserve"> </w:t>
      </w:r>
      <w:r w:rsidR="00C250E4">
        <w:rPr>
          <w:rFonts w:hint="eastAsia"/>
        </w:rPr>
        <w:t xml:space="preserve"> </w:t>
      </w:r>
      <w:r w:rsidR="00C250E4">
        <w:t xml:space="preserve"> </w:t>
      </w:r>
      <w:r>
        <w:rPr>
          <w:noProof/>
        </w:rPr>
        <w:drawing>
          <wp:inline distT="0" distB="0" distL="0" distR="0">
            <wp:extent cx="2514600" cy="22002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2514600" cy="2200275"/>
                    </a:xfrm>
                    <a:prstGeom prst="rect">
                      <a:avLst/>
                    </a:prstGeom>
                  </pic:spPr>
                </pic:pic>
              </a:graphicData>
            </a:graphic>
          </wp:inline>
        </w:drawing>
      </w:r>
      <w:r w:rsidR="00C250E4">
        <w:rPr>
          <w:rFonts w:hint="eastAsia"/>
        </w:rPr>
        <w:t xml:space="preserve">  </w:t>
      </w:r>
    </w:p>
    <w:p w:rsidR="00C250E4" w:rsidRDefault="00C250E4" w:rsidP="000D5EC2">
      <w:pPr>
        <w:pStyle w:val="a3"/>
        <w:spacing w:after="312"/>
        <w:ind w:firstLine="480"/>
      </w:pPr>
      <w:r>
        <w:rPr>
          <w:rFonts w:hint="eastAsia"/>
        </w:rPr>
        <w:t xml:space="preserve">                                </w:t>
      </w:r>
      <w:r>
        <w:t xml:space="preserve"> </w:t>
      </w:r>
      <w:r>
        <w:rPr>
          <w:rFonts w:hint="eastAsia"/>
        </w:rPr>
        <w:t>(</w:t>
      </w:r>
      <w:r>
        <w:t>b</w:t>
      </w:r>
      <w:r>
        <w:rPr>
          <w:rFonts w:hint="eastAsia"/>
        </w:rPr>
        <w:t>)</w:t>
      </w:r>
    </w:p>
    <w:p w:rsidR="00C250E4" w:rsidRDefault="00C250E4" w:rsidP="000D5EC2">
      <w:pPr>
        <w:spacing w:after="312"/>
      </w:pPr>
      <w:r>
        <w:rPr>
          <w:rFonts w:hint="eastAsia"/>
        </w:rPr>
        <w:t>Figure 3</w:t>
      </w:r>
    </w:p>
    <w:p w:rsidR="00AC05B2" w:rsidRPr="00C250E4" w:rsidRDefault="00AC05B2" w:rsidP="000D5EC2">
      <w:pPr>
        <w:spacing w:after="312"/>
      </w:pPr>
    </w:p>
    <w:p w:rsidR="007F73B1" w:rsidRDefault="006F6A4A" w:rsidP="000D5EC2">
      <w:pPr>
        <w:pStyle w:val="3"/>
        <w:spacing w:after="312"/>
      </w:pPr>
      <w:r>
        <w:t>Evaluation of feature ranking strategies</w:t>
      </w:r>
    </w:p>
    <w:p w:rsidR="006F6A4A" w:rsidRPr="006F6A4A" w:rsidRDefault="006F6A4A" w:rsidP="006F6A4A">
      <w:pPr>
        <w:spacing w:after="312"/>
        <w:rPr>
          <w:color w:val="FF0000"/>
        </w:rPr>
      </w:pPr>
      <w:r w:rsidRPr="006F6A4A">
        <w:rPr>
          <w:rFonts w:hint="eastAsia"/>
          <w:color w:val="FF0000"/>
          <w:highlight w:val="yellow"/>
        </w:rPr>
        <w:t>【测试不同</w:t>
      </w:r>
      <w:r w:rsidRPr="006F6A4A">
        <w:rPr>
          <w:rFonts w:hint="eastAsia"/>
          <w:color w:val="FF0000"/>
          <w:highlight w:val="yellow"/>
        </w:rPr>
        <w:t>filter</w:t>
      </w:r>
      <w:r w:rsidRPr="006F6A4A">
        <w:rPr>
          <w:rFonts w:hint="eastAsia"/>
          <w:color w:val="FF0000"/>
          <w:highlight w:val="yellow"/>
        </w:rPr>
        <w:t>算法对</w:t>
      </w:r>
      <w:r w:rsidRPr="006F6A4A">
        <w:rPr>
          <w:rFonts w:hint="eastAsia"/>
          <w:color w:val="FF0000"/>
          <w:highlight w:val="yellow"/>
        </w:rPr>
        <w:t>RIFS</w:t>
      </w:r>
      <w:r w:rsidRPr="006F6A4A">
        <w:rPr>
          <w:rFonts w:hint="eastAsia"/>
          <w:color w:val="FF0000"/>
          <w:highlight w:val="yellow"/>
        </w:rPr>
        <w:t>的影响，根据结果推荐一个最佳的</w:t>
      </w:r>
      <w:r w:rsidRPr="006F6A4A">
        <w:rPr>
          <w:rFonts w:hint="eastAsia"/>
          <w:color w:val="FF0000"/>
          <w:highlight w:val="yellow"/>
        </w:rPr>
        <w:t>filter</w:t>
      </w:r>
      <w:r w:rsidRPr="006F6A4A">
        <w:rPr>
          <w:rFonts w:hint="eastAsia"/>
          <w:color w:val="FF0000"/>
          <w:highlight w:val="yellow"/>
        </w:rPr>
        <w:t>算法。】</w:t>
      </w:r>
      <w:r w:rsidR="000A516B">
        <w:rPr>
          <w:rFonts w:hint="eastAsia"/>
          <w:color w:val="FF0000"/>
          <w:highlight w:val="yellow"/>
        </w:rPr>
        <w:t>【测试数据集就用</w:t>
      </w:r>
      <w:r w:rsidR="000A516B">
        <w:rPr>
          <w:rFonts w:hint="eastAsia"/>
          <w:color w:val="FF0000"/>
        </w:rPr>
        <w:t>2</w:t>
      </w:r>
      <w:r w:rsidR="000A516B">
        <w:rPr>
          <w:rFonts w:hint="eastAsia"/>
          <w:color w:val="FF0000"/>
          <w:highlight w:val="yellow"/>
        </w:rPr>
        <w:t>个其他算法结果最差的数据集】</w:t>
      </w:r>
    </w:p>
    <w:p w:rsidR="00F44453" w:rsidRDefault="007F73B1" w:rsidP="000D5EC2">
      <w:pPr>
        <w:spacing w:after="312"/>
      </w:pPr>
      <w:r w:rsidRPr="00F44453">
        <w:t>A</w:t>
      </w:r>
      <w:r w:rsidRPr="009467A3">
        <w:t>lgorithm RIFS is employed to calculate the 17 datasets including DLBCL, CNS, ALL, ect.</w:t>
      </w:r>
      <w:r w:rsidRPr="00F44453">
        <w:t xml:space="preserve"> </w:t>
      </w:r>
      <w:r w:rsidRPr="009467A3">
        <w:t xml:space="preserve">After optimization, the calculated </w:t>
      </w:r>
      <w:r w:rsidR="009467A3" w:rsidRPr="009467A3">
        <w:t>highest accuracy (</w:t>
      </w:r>
      <w:r w:rsidRPr="009467A3">
        <w:t>mAcc</w:t>
      </w:r>
      <w:r w:rsidR="009467A3" w:rsidRPr="009467A3">
        <w:t>) of data</w:t>
      </w:r>
      <w:r w:rsidRPr="009467A3">
        <w:t>set DLBCL</w:t>
      </w:r>
      <w:r w:rsidR="009467A3" w:rsidRPr="009467A3">
        <w:t xml:space="preserve"> is 0.987 while the number of features is 9. 5</w:t>
      </w:r>
      <w:r w:rsidR="009467A3" w:rsidRPr="00F44453">
        <w:t xml:space="preserve"> </w:t>
      </w:r>
      <w:r w:rsidR="009467A3" w:rsidRPr="009467A3">
        <w:t>feature</w:t>
      </w:r>
      <w:r w:rsidR="009467A3" w:rsidRPr="00F44453">
        <w:t xml:space="preserve">s are selected from </w:t>
      </w:r>
      <w:r w:rsidR="009467A3" w:rsidRPr="009467A3">
        <w:t>Data</w:t>
      </w:r>
      <w:r w:rsidRPr="009467A3">
        <w:t xml:space="preserve">set Prostate </w:t>
      </w:r>
      <w:r w:rsidR="009467A3" w:rsidRPr="00F44453">
        <w:t xml:space="preserve">with the </w:t>
      </w:r>
      <w:r w:rsidRPr="009467A3">
        <w:t>calculated</w:t>
      </w:r>
      <w:r w:rsidR="009467A3" w:rsidRPr="00F44453">
        <w:t xml:space="preserve"> mAcc-0.951. T</w:t>
      </w:r>
      <w:r w:rsidR="009467A3" w:rsidRPr="009467A3">
        <w:t>he mAcc</w:t>
      </w:r>
      <w:r w:rsidR="009467A3" w:rsidRPr="00F44453">
        <w:t xml:space="preserve"> </w:t>
      </w:r>
      <w:r w:rsidR="009467A3" w:rsidRPr="009467A3">
        <w:t xml:space="preserve">value </w:t>
      </w:r>
      <w:r w:rsidR="009467A3" w:rsidRPr="00F44453">
        <w:t xml:space="preserve">of </w:t>
      </w:r>
      <w:r w:rsidR="00F44453" w:rsidRPr="00F44453">
        <w:t>d</w:t>
      </w:r>
      <w:r w:rsidR="009467A3" w:rsidRPr="00F44453">
        <w:t>ata</w:t>
      </w:r>
      <w:r w:rsidRPr="009467A3">
        <w:t xml:space="preserve">set Colon </w:t>
      </w:r>
      <w:r w:rsidR="00F44453" w:rsidRPr="00F44453">
        <w:t>is</w:t>
      </w:r>
      <w:r w:rsidRPr="009467A3">
        <w:t xml:space="preserve"> 0.9</w:t>
      </w:r>
      <w:r w:rsidR="00F44453" w:rsidRPr="00F44453">
        <w:t>35</w:t>
      </w:r>
      <w:r w:rsidRPr="009467A3">
        <w:t>, and the number of feature</w:t>
      </w:r>
      <w:r w:rsidR="009467A3" w:rsidRPr="00F44453">
        <w:t>s is</w:t>
      </w:r>
      <w:r w:rsidRPr="009467A3">
        <w:t xml:space="preserve"> </w:t>
      </w:r>
      <w:r w:rsidR="00F44453" w:rsidRPr="00F44453">
        <w:t>6</w:t>
      </w:r>
      <w:r w:rsidRPr="009467A3">
        <w:t xml:space="preserve">. </w:t>
      </w:r>
      <w:r w:rsidR="00F44453" w:rsidRPr="00F44453">
        <w:t xml:space="preserve">The following figure 4 shows the calculated mAcc of the extracted optimal feature subset for the whole 17 datasets </w:t>
      </w:r>
    </w:p>
    <w:p w:rsidR="00F44453" w:rsidRPr="002E03F9" w:rsidRDefault="00306A02" w:rsidP="000D5EC2">
      <w:pPr>
        <w:spacing w:after="312"/>
        <w:rPr>
          <w:color w:val="FF0000"/>
          <w:highlight w:val="yellow"/>
        </w:rPr>
      </w:pPr>
      <w:r w:rsidRPr="002E03F9">
        <w:rPr>
          <w:color w:val="FF0000"/>
          <w:highlight w:val="yellow"/>
        </w:rPr>
        <w:t>【比较：</w:t>
      </w:r>
    </w:p>
    <w:p w:rsidR="00306A02" w:rsidRPr="002E03F9" w:rsidRDefault="00306A02" w:rsidP="00306A02">
      <w:pPr>
        <w:pStyle w:val="a3"/>
        <w:numPr>
          <w:ilvl w:val="0"/>
          <w:numId w:val="6"/>
        </w:numPr>
        <w:spacing w:after="312"/>
        <w:ind w:firstLineChars="0"/>
        <w:rPr>
          <w:color w:val="FF0000"/>
          <w:highlight w:val="yellow"/>
        </w:rPr>
      </w:pPr>
      <w:r w:rsidRPr="002E03F9">
        <w:rPr>
          <w:rFonts w:hint="eastAsia"/>
          <w:color w:val="FF0000"/>
          <w:highlight w:val="yellow"/>
        </w:rPr>
        <w:t>基于</w:t>
      </w:r>
      <w:r w:rsidRPr="002E03F9">
        <w:rPr>
          <w:rFonts w:hint="eastAsia"/>
          <w:color w:val="FF0000"/>
          <w:highlight w:val="yellow"/>
        </w:rPr>
        <w:t>T-test</w:t>
      </w:r>
      <w:r w:rsidRPr="002E03F9">
        <w:rPr>
          <w:rFonts w:hint="eastAsia"/>
          <w:color w:val="FF0000"/>
          <w:highlight w:val="yellow"/>
        </w:rPr>
        <w:t>的</w:t>
      </w:r>
      <w:r w:rsidRPr="002E03F9">
        <w:rPr>
          <w:rFonts w:hint="eastAsia"/>
          <w:color w:val="FF0000"/>
          <w:highlight w:val="yellow"/>
        </w:rPr>
        <w:t>RIFS</w:t>
      </w:r>
      <w:r w:rsidRPr="002E03F9">
        <w:rPr>
          <w:rFonts w:hint="eastAsia"/>
          <w:color w:val="FF0000"/>
          <w:highlight w:val="yellow"/>
        </w:rPr>
        <w:t>和</w:t>
      </w:r>
      <w:r w:rsidRPr="002E03F9">
        <w:rPr>
          <w:rFonts w:hint="eastAsia"/>
          <w:color w:val="FF0000"/>
          <w:highlight w:val="yellow"/>
        </w:rPr>
        <w:t>IFS</w:t>
      </w:r>
      <w:r w:rsidRPr="002E03F9">
        <w:rPr>
          <w:rFonts w:hint="eastAsia"/>
          <w:color w:val="FF0000"/>
          <w:highlight w:val="yellow"/>
        </w:rPr>
        <w:t>（请注意每次运行</w:t>
      </w:r>
      <w:r w:rsidRPr="002E03F9">
        <w:rPr>
          <w:rFonts w:hint="eastAsia"/>
          <w:color w:val="FF0000"/>
          <w:highlight w:val="yellow"/>
        </w:rPr>
        <w:t>RIFS</w:t>
      </w:r>
      <w:r w:rsidRPr="002E03F9">
        <w:rPr>
          <w:rFonts w:hint="eastAsia"/>
          <w:color w:val="FF0000"/>
          <w:highlight w:val="yellow"/>
        </w:rPr>
        <w:t>，需要重新设置随机种子，譬如为：</w:t>
      </w:r>
      <w:r w:rsidRPr="002E03F9">
        <w:rPr>
          <w:rFonts w:hint="eastAsia"/>
          <w:color w:val="FF0000"/>
          <w:highlight w:val="yellow"/>
        </w:rPr>
        <w:t>set.seed(0)</w:t>
      </w:r>
      <w:r w:rsidRPr="002E03F9">
        <w:rPr>
          <w:rFonts w:hint="eastAsia"/>
          <w:color w:val="FF0000"/>
          <w:highlight w:val="yellow"/>
        </w:rPr>
        <w:t>；</w:t>
      </w:r>
    </w:p>
    <w:p w:rsidR="00306A02" w:rsidRPr="002E03F9" w:rsidRDefault="00306A02" w:rsidP="00306A02">
      <w:pPr>
        <w:pStyle w:val="a3"/>
        <w:numPr>
          <w:ilvl w:val="0"/>
          <w:numId w:val="6"/>
        </w:numPr>
        <w:spacing w:after="312"/>
        <w:ind w:firstLineChars="0"/>
        <w:rPr>
          <w:color w:val="FF0000"/>
          <w:highlight w:val="yellow"/>
        </w:rPr>
      </w:pPr>
      <w:r w:rsidRPr="002E03F9">
        <w:rPr>
          <w:rFonts w:hint="eastAsia"/>
          <w:color w:val="FF0000"/>
          <w:highlight w:val="yellow"/>
        </w:rPr>
        <w:t>基于</w:t>
      </w:r>
      <w:r w:rsidRPr="002E03F9">
        <w:rPr>
          <w:rFonts w:hint="eastAsia"/>
          <w:color w:val="FF0000"/>
          <w:highlight w:val="yellow"/>
        </w:rPr>
        <w:t>Wilcoxon test</w:t>
      </w:r>
    </w:p>
    <w:p w:rsidR="00306A02" w:rsidRPr="002E03F9" w:rsidRDefault="00306A02" w:rsidP="00306A02">
      <w:pPr>
        <w:pStyle w:val="a3"/>
        <w:numPr>
          <w:ilvl w:val="0"/>
          <w:numId w:val="6"/>
        </w:numPr>
        <w:spacing w:after="312"/>
        <w:ind w:firstLineChars="0"/>
        <w:rPr>
          <w:color w:val="FF0000"/>
          <w:highlight w:val="yellow"/>
        </w:rPr>
      </w:pPr>
      <w:r w:rsidRPr="002E03F9">
        <w:rPr>
          <w:rFonts w:hint="eastAsia"/>
          <w:color w:val="FF0000"/>
          <w:highlight w:val="yellow"/>
        </w:rPr>
        <w:t>基于</w:t>
      </w:r>
      <w:r w:rsidR="006223C0" w:rsidRPr="002E03F9">
        <w:rPr>
          <w:rFonts w:hint="eastAsia"/>
          <w:color w:val="FF0000"/>
          <w:highlight w:val="yellow"/>
        </w:rPr>
        <w:t>其他</w:t>
      </w:r>
      <w:r w:rsidR="006223C0" w:rsidRPr="002E03F9">
        <w:rPr>
          <w:rFonts w:hint="eastAsia"/>
          <w:color w:val="FF0000"/>
          <w:highlight w:val="yellow"/>
        </w:rPr>
        <w:t>filter</w:t>
      </w:r>
      <w:r w:rsidR="006223C0" w:rsidRPr="002E03F9">
        <w:rPr>
          <w:rFonts w:hint="eastAsia"/>
          <w:color w:val="FF0000"/>
          <w:highlight w:val="yellow"/>
        </w:rPr>
        <w:t>算法的比较</w:t>
      </w:r>
    </w:p>
    <w:p w:rsidR="002E03F9" w:rsidRPr="002E03F9" w:rsidRDefault="002E03F9" w:rsidP="002E03F9">
      <w:pPr>
        <w:spacing w:after="312"/>
        <w:rPr>
          <w:color w:val="FF0000"/>
        </w:rPr>
      </w:pPr>
      <w:r w:rsidRPr="002E03F9">
        <w:rPr>
          <w:rFonts w:hint="eastAsia"/>
          <w:color w:val="FF0000"/>
          <w:highlight w:val="yellow"/>
        </w:rPr>
        <w:lastRenderedPageBreak/>
        <w:t>请给我提供：画出下面这样柱状图的原始数据、以及画图的代码或</w:t>
      </w:r>
      <w:r w:rsidRPr="002E03F9">
        <w:rPr>
          <w:rFonts w:hint="eastAsia"/>
          <w:color w:val="FF0000"/>
          <w:highlight w:val="yellow"/>
        </w:rPr>
        <w:t>EXCEL</w:t>
      </w:r>
      <w:r w:rsidRPr="002E03F9">
        <w:rPr>
          <w:rFonts w:hint="eastAsia"/>
          <w:color w:val="FF0000"/>
          <w:highlight w:val="yellow"/>
        </w:rPr>
        <w:t>文件。】</w:t>
      </w:r>
    </w:p>
    <w:p w:rsidR="00F44453" w:rsidRDefault="00F44453" w:rsidP="000D5EC2">
      <w:pPr>
        <w:spacing w:after="312"/>
      </w:pPr>
    </w:p>
    <w:p w:rsidR="00F44453" w:rsidRPr="00F44453" w:rsidRDefault="00F44453" w:rsidP="000D5EC2">
      <w:pPr>
        <w:spacing w:after="312"/>
      </w:pPr>
      <w:r>
        <w:rPr>
          <w:noProof/>
        </w:rPr>
        <w:drawing>
          <wp:inline distT="0" distB="0" distL="0" distR="0">
            <wp:extent cx="5514975" cy="3076575"/>
            <wp:effectExtent l="0" t="0" r="9525" b="952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2560C9" w:rsidRDefault="00BF44F9" w:rsidP="000D5EC2">
      <w:pPr>
        <w:spacing w:after="312"/>
      </w:pPr>
      <w:r>
        <w:rPr>
          <w:rFonts w:hint="eastAsia"/>
        </w:rPr>
        <w:t>Figure 4</w:t>
      </w:r>
    </w:p>
    <w:p w:rsidR="003C2430" w:rsidRDefault="003C2430" w:rsidP="000D5EC2">
      <w:pPr>
        <w:spacing w:after="312"/>
      </w:pPr>
    </w:p>
    <w:p w:rsidR="003C2430" w:rsidRDefault="003C2430" w:rsidP="003C2430">
      <w:pPr>
        <w:pStyle w:val="3"/>
        <w:spacing w:after="312"/>
      </w:pPr>
      <w:r>
        <w:t xml:space="preserve">Evaluation of </w:t>
      </w:r>
      <w:r w:rsidR="00E17FB2">
        <w:rPr>
          <w:rFonts w:hint="eastAsia"/>
        </w:rPr>
        <w:t>the initial window size</w:t>
      </w:r>
    </w:p>
    <w:p w:rsidR="003C2430" w:rsidRPr="006F6A4A" w:rsidRDefault="003C2430" w:rsidP="003C2430">
      <w:pPr>
        <w:spacing w:after="312"/>
        <w:rPr>
          <w:color w:val="FF0000"/>
        </w:rPr>
      </w:pPr>
      <w:r w:rsidRPr="006F6A4A">
        <w:rPr>
          <w:rFonts w:hint="eastAsia"/>
          <w:color w:val="FF0000"/>
          <w:highlight w:val="yellow"/>
        </w:rPr>
        <w:t>【测试</w:t>
      </w:r>
      <w:r w:rsidR="00E17FB2">
        <w:rPr>
          <w:rFonts w:hint="eastAsia"/>
          <w:color w:val="FF0000"/>
          <w:highlight w:val="yellow"/>
        </w:rPr>
        <w:t>从随机开始点出发的特征</w:t>
      </w:r>
      <w:r w:rsidR="00D92039">
        <w:rPr>
          <w:rFonts w:hint="eastAsia"/>
          <w:color w:val="FF0000"/>
          <w:highlight w:val="yellow"/>
        </w:rPr>
        <w:t>子集</w:t>
      </w:r>
      <w:r w:rsidR="00E17FB2">
        <w:rPr>
          <w:rFonts w:hint="eastAsia"/>
          <w:color w:val="FF0000"/>
          <w:highlight w:val="yellow"/>
        </w:rPr>
        <w:t>窗口大小</w:t>
      </w:r>
      <w:r w:rsidRPr="006F6A4A">
        <w:rPr>
          <w:rFonts w:hint="eastAsia"/>
          <w:color w:val="FF0000"/>
          <w:highlight w:val="yellow"/>
        </w:rPr>
        <w:t>对</w:t>
      </w:r>
      <w:r w:rsidRPr="006F6A4A">
        <w:rPr>
          <w:rFonts w:hint="eastAsia"/>
          <w:color w:val="FF0000"/>
          <w:highlight w:val="yellow"/>
        </w:rPr>
        <w:t>RIFS</w:t>
      </w:r>
      <w:r w:rsidRPr="006F6A4A">
        <w:rPr>
          <w:rFonts w:hint="eastAsia"/>
          <w:color w:val="FF0000"/>
          <w:highlight w:val="yellow"/>
        </w:rPr>
        <w:t>的影响，根据结果推荐一个最佳</w:t>
      </w:r>
      <w:r w:rsidR="00E17FB2">
        <w:rPr>
          <w:rFonts w:hint="eastAsia"/>
          <w:color w:val="FF0000"/>
          <w:highlight w:val="yellow"/>
        </w:rPr>
        <w:t>参数</w:t>
      </w:r>
      <w:r w:rsidRPr="006F6A4A">
        <w:rPr>
          <w:rFonts w:hint="eastAsia"/>
          <w:color w:val="FF0000"/>
          <w:highlight w:val="yellow"/>
        </w:rPr>
        <w:t>。】</w:t>
      </w:r>
      <w:r w:rsidR="000A516B">
        <w:rPr>
          <w:rFonts w:hint="eastAsia"/>
          <w:color w:val="FF0000"/>
          <w:highlight w:val="yellow"/>
        </w:rPr>
        <w:t>【测试数据集就用</w:t>
      </w:r>
      <w:r w:rsidR="000A516B">
        <w:rPr>
          <w:rFonts w:hint="eastAsia"/>
          <w:color w:val="FF0000"/>
        </w:rPr>
        <w:t>2</w:t>
      </w:r>
      <w:r w:rsidR="000A516B">
        <w:rPr>
          <w:rFonts w:hint="eastAsia"/>
          <w:color w:val="FF0000"/>
          <w:highlight w:val="yellow"/>
        </w:rPr>
        <w:t>个其他算法结果最差的数据集】</w:t>
      </w:r>
    </w:p>
    <w:p w:rsidR="003C2430" w:rsidRDefault="003C2430" w:rsidP="000D5EC2">
      <w:pPr>
        <w:spacing w:after="312"/>
      </w:pPr>
    </w:p>
    <w:p w:rsidR="00D92039" w:rsidRDefault="00D92039" w:rsidP="00D92039">
      <w:pPr>
        <w:pStyle w:val="3"/>
        <w:spacing w:after="312"/>
      </w:pPr>
      <w:r>
        <w:t xml:space="preserve">Evaluation of </w:t>
      </w:r>
      <w:r>
        <w:rPr>
          <w:rFonts w:hint="eastAsia"/>
        </w:rPr>
        <w:t>the forward screening depth</w:t>
      </w:r>
    </w:p>
    <w:p w:rsidR="00D92039" w:rsidRPr="006F6A4A" w:rsidRDefault="00D92039" w:rsidP="00D92039">
      <w:pPr>
        <w:spacing w:after="312"/>
        <w:rPr>
          <w:color w:val="FF0000"/>
        </w:rPr>
      </w:pPr>
      <w:r w:rsidRPr="006F6A4A">
        <w:rPr>
          <w:rFonts w:hint="eastAsia"/>
          <w:color w:val="FF0000"/>
          <w:highlight w:val="yellow"/>
        </w:rPr>
        <w:t>【测试</w:t>
      </w:r>
      <w:r>
        <w:rPr>
          <w:rFonts w:hint="eastAsia"/>
          <w:color w:val="FF0000"/>
          <w:highlight w:val="yellow"/>
        </w:rPr>
        <w:t>从随机特征子集窗口前向扩展</w:t>
      </w:r>
      <w:r w:rsidRPr="006F6A4A">
        <w:rPr>
          <w:rFonts w:hint="eastAsia"/>
          <w:color w:val="FF0000"/>
          <w:highlight w:val="yellow"/>
        </w:rPr>
        <w:t>对</w:t>
      </w:r>
      <w:r w:rsidRPr="006F6A4A">
        <w:rPr>
          <w:rFonts w:hint="eastAsia"/>
          <w:color w:val="FF0000"/>
          <w:highlight w:val="yellow"/>
        </w:rPr>
        <w:t>RIFS</w:t>
      </w:r>
      <w:r w:rsidRPr="006F6A4A">
        <w:rPr>
          <w:rFonts w:hint="eastAsia"/>
          <w:color w:val="FF0000"/>
          <w:highlight w:val="yellow"/>
        </w:rPr>
        <w:t>的影响，根据结果推荐一个最佳</w:t>
      </w:r>
      <w:r>
        <w:rPr>
          <w:rFonts w:hint="eastAsia"/>
          <w:color w:val="FF0000"/>
          <w:highlight w:val="yellow"/>
        </w:rPr>
        <w:t>参数</w:t>
      </w:r>
      <w:r w:rsidRPr="006F6A4A">
        <w:rPr>
          <w:rFonts w:hint="eastAsia"/>
          <w:color w:val="FF0000"/>
          <w:highlight w:val="yellow"/>
        </w:rPr>
        <w:t>。</w:t>
      </w:r>
      <w:r>
        <w:rPr>
          <w:rFonts w:hint="eastAsia"/>
          <w:color w:val="FF0000"/>
          <w:highlight w:val="yellow"/>
        </w:rPr>
        <w:t>就是通常数据集上扩展多远就可以最优了。譬如你可以设置前向搜索</w:t>
      </w:r>
      <w:r>
        <w:rPr>
          <w:rFonts w:hint="eastAsia"/>
          <w:color w:val="FF0000"/>
          <w:highlight w:val="yellow"/>
        </w:rPr>
        <w:t>100</w:t>
      </w:r>
      <w:r>
        <w:rPr>
          <w:rFonts w:hint="eastAsia"/>
          <w:color w:val="FF0000"/>
          <w:highlight w:val="yellow"/>
        </w:rPr>
        <w:t>个</w:t>
      </w:r>
      <w:r w:rsidR="002E4967">
        <w:rPr>
          <w:rFonts w:hint="eastAsia"/>
          <w:color w:val="FF0000"/>
          <w:highlight w:val="yellow"/>
        </w:rPr>
        <w:t>，取实验数据集上最优结果的前向深度最大值。</w:t>
      </w:r>
      <w:r w:rsidRPr="006F6A4A">
        <w:rPr>
          <w:rFonts w:hint="eastAsia"/>
          <w:color w:val="FF0000"/>
          <w:highlight w:val="yellow"/>
        </w:rPr>
        <w:t>】</w:t>
      </w:r>
      <w:r w:rsidR="000A516B">
        <w:rPr>
          <w:rFonts w:hint="eastAsia"/>
          <w:color w:val="FF0000"/>
          <w:highlight w:val="yellow"/>
        </w:rPr>
        <w:t>【测试数据集就用</w:t>
      </w:r>
      <w:r w:rsidR="000A516B">
        <w:rPr>
          <w:rFonts w:hint="eastAsia"/>
          <w:color w:val="FF0000"/>
        </w:rPr>
        <w:t>2</w:t>
      </w:r>
      <w:r w:rsidR="000A516B">
        <w:rPr>
          <w:rFonts w:hint="eastAsia"/>
          <w:color w:val="FF0000"/>
          <w:highlight w:val="yellow"/>
        </w:rPr>
        <w:t>个其他算法结果最差的数据集】</w:t>
      </w:r>
    </w:p>
    <w:p w:rsidR="000A516B" w:rsidRDefault="000A516B" w:rsidP="000A516B">
      <w:pPr>
        <w:pStyle w:val="3"/>
        <w:spacing w:after="312"/>
      </w:pPr>
      <w:r>
        <w:lastRenderedPageBreak/>
        <w:t xml:space="preserve">Evaluation of </w:t>
      </w:r>
      <w:r>
        <w:rPr>
          <w:rFonts w:hint="eastAsia"/>
        </w:rPr>
        <w:t>the backward screening depth</w:t>
      </w:r>
    </w:p>
    <w:p w:rsidR="000A516B" w:rsidRPr="006F6A4A" w:rsidRDefault="000A516B" w:rsidP="000A516B">
      <w:pPr>
        <w:spacing w:after="312"/>
        <w:rPr>
          <w:color w:val="FF0000"/>
        </w:rPr>
      </w:pPr>
      <w:r w:rsidRPr="006F6A4A">
        <w:rPr>
          <w:rFonts w:hint="eastAsia"/>
          <w:color w:val="FF0000"/>
          <w:highlight w:val="yellow"/>
        </w:rPr>
        <w:t>【测试</w:t>
      </w:r>
      <w:r>
        <w:rPr>
          <w:rFonts w:hint="eastAsia"/>
          <w:color w:val="FF0000"/>
          <w:highlight w:val="yellow"/>
        </w:rPr>
        <w:t>从随机特征子集窗口</w:t>
      </w:r>
      <w:r w:rsidR="009C3379">
        <w:rPr>
          <w:rFonts w:hint="eastAsia"/>
          <w:color w:val="FF0000"/>
          <w:highlight w:val="yellow"/>
        </w:rPr>
        <w:t>后向</w:t>
      </w:r>
      <w:r>
        <w:rPr>
          <w:rFonts w:hint="eastAsia"/>
          <w:color w:val="FF0000"/>
          <w:highlight w:val="yellow"/>
        </w:rPr>
        <w:t>扩展</w:t>
      </w:r>
      <w:r w:rsidRPr="006F6A4A">
        <w:rPr>
          <w:rFonts w:hint="eastAsia"/>
          <w:color w:val="FF0000"/>
          <w:highlight w:val="yellow"/>
        </w:rPr>
        <w:t>对</w:t>
      </w:r>
      <w:r w:rsidRPr="006F6A4A">
        <w:rPr>
          <w:rFonts w:hint="eastAsia"/>
          <w:color w:val="FF0000"/>
          <w:highlight w:val="yellow"/>
        </w:rPr>
        <w:t>RIFS</w:t>
      </w:r>
      <w:r w:rsidRPr="006F6A4A">
        <w:rPr>
          <w:rFonts w:hint="eastAsia"/>
          <w:color w:val="FF0000"/>
          <w:highlight w:val="yellow"/>
        </w:rPr>
        <w:t>的影响，根据结果推荐一个最佳</w:t>
      </w:r>
      <w:r>
        <w:rPr>
          <w:rFonts w:hint="eastAsia"/>
          <w:color w:val="FF0000"/>
          <w:highlight w:val="yellow"/>
        </w:rPr>
        <w:t>参数</w:t>
      </w:r>
      <w:r w:rsidRPr="006F6A4A">
        <w:rPr>
          <w:rFonts w:hint="eastAsia"/>
          <w:color w:val="FF0000"/>
          <w:highlight w:val="yellow"/>
        </w:rPr>
        <w:t>。</w:t>
      </w:r>
      <w:r>
        <w:rPr>
          <w:rFonts w:hint="eastAsia"/>
          <w:color w:val="FF0000"/>
          <w:highlight w:val="yellow"/>
        </w:rPr>
        <w:t>就是通常数据集上扩展多远就可以最优了。譬如你可以设置</w:t>
      </w:r>
      <w:r w:rsidR="009C3379">
        <w:rPr>
          <w:rFonts w:hint="eastAsia"/>
          <w:color w:val="FF0000"/>
          <w:highlight w:val="yellow"/>
        </w:rPr>
        <w:t>后向</w:t>
      </w:r>
      <w:r>
        <w:rPr>
          <w:rFonts w:hint="eastAsia"/>
          <w:color w:val="FF0000"/>
          <w:highlight w:val="yellow"/>
        </w:rPr>
        <w:t>搜索</w:t>
      </w:r>
      <w:r>
        <w:rPr>
          <w:rFonts w:hint="eastAsia"/>
          <w:color w:val="FF0000"/>
          <w:highlight w:val="yellow"/>
        </w:rPr>
        <w:t>100</w:t>
      </w:r>
      <w:r>
        <w:rPr>
          <w:rFonts w:hint="eastAsia"/>
          <w:color w:val="FF0000"/>
          <w:highlight w:val="yellow"/>
        </w:rPr>
        <w:t>个，取实验数据集上最优结果的前向深度最大值。</w:t>
      </w:r>
      <w:r w:rsidRPr="006F6A4A">
        <w:rPr>
          <w:rFonts w:hint="eastAsia"/>
          <w:color w:val="FF0000"/>
          <w:highlight w:val="yellow"/>
        </w:rPr>
        <w:t>】</w:t>
      </w:r>
      <w:r>
        <w:rPr>
          <w:rFonts w:hint="eastAsia"/>
          <w:color w:val="FF0000"/>
          <w:highlight w:val="yellow"/>
        </w:rPr>
        <w:t>【测试数据集就用</w:t>
      </w:r>
      <w:r>
        <w:rPr>
          <w:rFonts w:hint="eastAsia"/>
          <w:color w:val="FF0000"/>
        </w:rPr>
        <w:t>2</w:t>
      </w:r>
      <w:r>
        <w:rPr>
          <w:rFonts w:hint="eastAsia"/>
          <w:color w:val="FF0000"/>
          <w:highlight w:val="yellow"/>
        </w:rPr>
        <w:t>个其他算法结果最差的数据集】</w:t>
      </w:r>
    </w:p>
    <w:p w:rsidR="00D92039" w:rsidRDefault="00D92039" w:rsidP="000D5EC2">
      <w:pPr>
        <w:spacing w:after="312"/>
      </w:pPr>
    </w:p>
    <w:p w:rsidR="00E30D2D" w:rsidRDefault="00E30D2D" w:rsidP="000D5EC2">
      <w:pPr>
        <w:spacing w:after="312"/>
      </w:pPr>
    </w:p>
    <w:p w:rsidR="00E30D2D" w:rsidRPr="00E30D2D" w:rsidRDefault="00E30D2D" w:rsidP="000D5EC2">
      <w:pPr>
        <w:spacing w:after="312"/>
        <w:rPr>
          <w:b/>
          <w:color w:val="FF0000"/>
          <w:sz w:val="32"/>
          <w:szCs w:val="32"/>
        </w:rPr>
      </w:pPr>
      <w:r w:rsidRPr="00E30D2D">
        <w:rPr>
          <w:rFonts w:hint="eastAsia"/>
          <w:b/>
          <w:color w:val="FF0000"/>
          <w:sz w:val="32"/>
          <w:szCs w:val="32"/>
          <w:highlight w:val="yellow"/>
        </w:rPr>
        <w:t>【接下来的性能比较，就都用</w:t>
      </w:r>
      <w:r w:rsidRPr="00E30D2D">
        <w:rPr>
          <w:rFonts w:hint="eastAsia"/>
          <w:b/>
          <w:color w:val="FF0000"/>
          <w:sz w:val="32"/>
          <w:szCs w:val="32"/>
          <w:highlight w:val="yellow"/>
        </w:rPr>
        <w:t>RIFS</w:t>
      </w:r>
      <w:r w:rsidRPr="00E30D2D">
        <w:rPr>
          <w:rFonts w:hint="eastAsia"/>
          <w:b/>
          <w:color w:val="FF0000"/>
          <w:sz w:val="32"/>
          <w:szCs w:val="32"/>
          <w:highlight w:val="yellow"/>
        </w:rPr>
        <w:t>的上述推荐默认参数了。】</w:t>
      </w:r>
    </w:p>
    <w:p w:rsidR="005D4052" w:rsidRDefault="00901E1B" w:rsidP="000D5EC2">
      <w:pPr>
        <w:pStyle w:val="3"/>
        <w:spacing w:after="312"/>
      </w:pPr>
      <w:r>
        <w:rPr>
          <w:rFonts w:hint="eastAsia"/>
        </w:rPr>
        <w:t>Comparison with filters</w:t>
      </w:r>
    </w:p>
    <w:p w:rsidR="00901E1B" w:rsidRPr="00901E1B" w:rsidRDefault="00901E1B" w:rsidP="00901E1B">
      <w:pPr>
        <w:spacing w:after="312"/>
        <w:rPr>
          <w:color w:val="FF0000"/>
        </w:rPr>
      </w:pPr>
      <w:r w:rsidRPr="00901E1B">
        <w:rPr>
          <w:rFonts w:hint="eastAsia"/>
          <w:color w:val="FF0000"/>
          <w:highlight w:val="yellow"/>
        </w:rPr>
        <w:t>【类似于</w:t>
      </w:r>
      <w:r w:rsidRPr="00901E1B">
        <w:rPr>
          <w:rFonts w:hint="eastAsia"/>
          <w:color w:val="FF0000"/>
          <w:highlight w:val="yellow"/>
        </w:rPr>
        <w:t>McTwo</w:t>
      </w:r>
      <w:r w:rsidRPr="00901E1B">
        <w:rPr>
          <w:rFonts w:hint="eastAsia"/>
          <w:color w:val="FF0000"/>
          <w:highlight w:val="yellow"/>
        </w:rPr>
        <w:t>论文，使用准确性、准确性方差等指标】</w:t>
      </w:r>
    </w:p>
    <w:p w:rsidR="00901E1B" w:rsidRDefault="00901E1B" w:rsidP="00901E1B">
      <w:pPr>
        <w:spacing w:after="312"/>
      </w:pPr>
    </w:p>
    <w:p w:rsidR="00901E1B" w:rsidRPr="00901E1B" w:rsidRDefault="00901E1B" w:rsidP="00901E1B">
      <w:pPr>
        <w:pStyle w:val="3"/>
        <w:spacing w:after="312"/>
      </w:pPr>
      <w:r>
        <w:rPr>
          <w:rFonts w:hint="eastAsia"/>
        </w:rPr>
        <w:t>Comparison with wrappers</w:t>
      </w:r>
    </w:p>
    <w:p w:rsidR="00901E1B" w:rsidRPr="00901E1B" w:rsidRDefault="00901E1B" w:rsidP="00901E1B">
      <w:pPr>
        <w:spacing w:after="312"/>
        <w:rPr>
          <w:color w:val="FF0000"/>
        </w:rPr>
      </w:pPr>
      <w:r w:rsidRPr="00901E1B">
        <w:rPr>
          <w:rFonts w:hint="eastAsia"/>
          <w:color w:val="FF0000"/>
          <w:highlight w:val="yellow"/>
        </w:rPr>
        <w:t>【类似于</w:t>
      </w:r>
      <w:r w:rsidRPr="00901E1B">
        <w:rPr>
          <w:rFonts w:hint="eastAsia"/>
          <w:color w:val="FF0000"/>
          <w:highlight w:val="yellow"/>
        </w:rPr>
        <w:t>McTwo</w:t>
      </w:r>
      <w:r w:rsidRPr="00901E1B">
        <w:rPr>
          <w:rFonts w:hint="eastAsia"/>
          <w:color w:val="FF0000"/>
          <w:highlight w:val="yellow"/>
        </w:rPr>
        <w:t>论文，使用准确性、准确性方差等指标】</w:t>
      </w:r>
    </w:p>
    <w:p w:rsidR="00F44453" w:rsidRPr="002560C9" w:rsidRDefault="005D4052" w:rsidP="000D5EC2">
      <w:pPr>
        <w:spacing w:after="312"/>
      </w:pPr>
      <w:r w:rsidRPr="002560C9">
        <w:t xml:space="preserve">To illustrate the performance of the algorithm RIFS , this paper also introduced four other existing feature selection algorithms , namely </w:t>
      </w:r>
      <w:r w:rsidR="00EF65FD">
        <w:t>PAM [18], RRF [19], CFS [20], M</w:t>
      </w:r>
      <w:r w:rsidRPr="002560C9">
        <w:t xml:space="preserve">cTwo [21]. To clearly show the performance comparison between the algorithms, </w:t>
      </w:r>
      <w:r w:rsidR="00686958" w:rsidRPr="002560C9">
        <w:t xml:space="preserve">the optimum performance data of </w:t>
      </w:r>
      <w:r w:rsidRPr="002560C9">
        <w:t xml:space="preserve">each algorithm </w:t>
      </w:r>
      <w:r w:rsidR="00686958" w:rsidRPr="002560C9">
        <w:t>in different data</w:t>
      </w:r>
      <w:r w:rsidRPr="002560C9">
        <w:t xml:space="preserve">sets will given in the </w:t>
      </w:r>
      <w:r w:rsidR="00686958" w:rsidRPr="002560C9">
        <w:t>following tables. Table 1 clarifies the mAcc of various algorithms in different datasets while table 2 shows the number of features in these extracted optimal feature sets.</w:t>
      </w:r>
    </w:p>
    <w:p w:rsidR="002560C9" w:rsidRDefault="002560C9" w:rsidP="000D5EC2">
      <w:pPr>
        <w:pStyle w:val="HTML"/>
        <w:spacing w:after="312"/>
      </w:pPr>
    </w:p>
    <w:tbl>
      <w:tblPr>
        <w:tblStyle w:val="a4"/>
        <w:tblpPr w:leftFromText="180" w:rightFromText="180" w:vertAnchor="text" w:horzAnchor="margin" w:tblpY="99"/>
        <w:tblW w:w="8925" w:type="dxa"/>
        <w:tblLayout w:type="fixed"/>
        <w:tblLook w:val="04A0" w:firstRow="1" w:lastRow="0" w:firstColumn="1" w:lastColumn="0" w:noHBand="0" w:noVBand="1"/>
      </w:tblPr>
      <w:tblGrid>
        <w:gridCol w:w="850"/>
        <w:gridCol w:w="851"/>
        <w:gridCol w:w="850"/>
        <w:gridCol w:w="851"/>
        <w:gridCol w:w="850"/>
        <w:gridCol w:w="851"/>
        <w:gridCol w:w="850"/>
        <w:gridCol w:w="988"/>
        <w:gridCol w:w="992"/>
        <w:gridCol w:w="992"/>
      </w:tblGrid>
      <w:tr w:rsidR="002560C9" w:rsidRPr="002560C9" w:rsidTr="002560C9">
        <w:tc>
          <w:tcPr>
            <w:tcW w:w="850" w:type="dxa"/>
            <w:shd w:val="clear" w:color="auto" w:fill="FFFFFF" w:themeFill="background1"/>
          </w:tcPr>
          <w:p w:rsidR="002560C9" w:rsidRDefault="002560C9" w:rsidP="000D5EC2">
            <w:pPr>
              <w:spacing w:after="312"/>
              <w:rPr>
                <w:shd w:val="clear" w:color="auto" w:fill="FFFFFF"/>
              </w:rPr>
            </w:pPr>
          </w:p>
        </w:tc>
        <w:tc>
          <w:tcPr>
            <w:tcW w:w="851" w:type="dxa"/>
            <w:shd w:val="clear" w:color="auto" w:fill="BFBFBF" w:themeFill="background1" w:themeFillShade="BF"/>
          </w:tcPr>
          <w:p w:rsidR="002560C9" w:rsidRPr="00222004" w:rsidRDefault="002560C9" w:rsidP="000D5EC2">
            <w:pPr>
              <w:spacing w:after="312"/>
              <w:rPr>
                <w:color w:val="000000"/>
                <w:highlight w:val="lightGray"/>
                <w:shd w:val="clear" w:color="auto" w:fill="FFFFFF"/>
              </w:rPr>
            </w:pPr>
            <w:r w:rsidRPr="002560C9">
              <w:rPr>
                <w:rFonts w:hint="eastAsia"/>
                <w:highlight w:val="lightGray"/>
                <w:shd w:val="clear" w:color="auto" w:fill="FFFFFF"/>
              </w:rPr>
              <w:t>DLB</w:t>
            </w:r>
          </w:p>
        </w:tc>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Pros</w:t>
            </w:r>
          </w:p>
        </w:tc>
        <w:tc>
          <w:tcPr>
            <w:tcW w:w="851" w:type="dxa"/>
            <w:shd w:val="clear" w:color="auto" w:fill="BFBFBF" w:themeFill="background1" w:themeFillShade="BF"/>
          </w:tcPr>
          <w:p w:rsidR="002560C9" w:rsidRPr="002560C9" w:rsidRDefault="002560C9" w:rsidP="000D5EC2">
            <w:pPr>
              <w:spacing w:after="312"/>
              <w:rPr>
                <w:color w:val="000000"/>
                <w:highlight w:val="lightGray"/>
                <w:shd w:val="clear" w:color="auto" w:fill="FFFFFF"/>
              </w:rPr>
            </w:pPr>
            <w:r w:rsidRPr="002560C9">
              <w:rPr>
                <w:rFonts w:hint="eastAsia"/>
                <w:highlight w:val="lightGray"/>
                <w:shd w:val="clear" w:color="auto" w:fill="FFFFFF"/>
              </w:rPr>
              <w:t>Colon</w:t>
            </w:r>
          </w:p>
        </w:tc>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Mye</w:t>
            </w:r>
          </w:p>
        </w:tc>
        <w:tc>
          <w:tcPr>
            <w:tcW w:w="851"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ALL1</w:t>
            </w:r>
          </w:p>
        </w:tc>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ALL2</w:t>
            </w:r>
          </w:p>
        </w:tc>
        <w:tc>
          <w:tcPr>
            <w:tcW w:w="988"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ALL3</w:t>
            </w:r>
          </w:p>
        </w:tc>
        <w:tc>
          <w:tcPr>
            <w:tcW w:w="992"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ALL4</w:t>
            </w:r>
          </w:p>
        </w:tc>
        <w:tc>
          <w:tcPr>
            <w:tcW w:w="992"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Luek</w:t>
            </w:r>
            <w:r w:rsidRPr="002560C9">
              <w:rPr>
                <w:highlight w:val="lightGray"/>
                <w:shd w:val="clear" w:color="auto" w:fill="FFFFFF"/>
              </w:rPr>
              <w:t>a</w:t>
            </w:r>
          </w:p>
        </w:tc>
      </w:tr>
      <w:tr w:rsidR="002560C9" w:rsidTr="002560C9">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lastRenderedPageBreak/>
              <w:t>RIFS</w:t>
            </w:r>
          </w:p>
        </w:tc>
        <w:tc>
          <w:tcPr>
            <w:tcW w:w="851" w:type="dxa"/>
          </w:tcPr>
          <w:p w:rsidR="002560C9" w:rsidRPr="00686958" w:rsidRDefault="002560C9" w:rsidP="000D5EC2">
            <w:pPr>
              <w:spacing w:after="312"/>
            </w:pPr>
            <w:r>
              <w:rPr>
                <w:rFonts w:hint="eastAsia"/>
              </w:rPr>
              <w:t>0.987</w:t>
            </w:r>
          </w:p>
        </w:tc>
        <w:tc>
          <w:tcPr>
            <w:tcW w:w="850" w:type="dxa"/>
          </w:tcPr>
          <w:p w:rsidR="002560C9" w:rsidRDefault="002560C9" w:rsidP="000D5EC2">
            <w:pPr>
              <w:spacing w:after="312"/>
              <w:rPr>
                <w:shd w:val="clear" w:color="auto" w:fill="FFFFFF"/>
              </w:rPr>
            </w:pPr>
            <w:r>
              <w:rPr>
                <w:rFonts w:hint="eastAsia"/>
                <w:shd w:val="clear" w:color="auto" w:fill="FFFFFF"/>
              </w:rPr>
              <w:t>0.951</w:t>
            </w:r>
          </w:p>
        </w:tc>
        <w:tc>
          <w:tcPr>
            <w:tcW w:w="851" w:type="dxa"/>
          </w:tcPr>
          <w:p w:rsidR="002560C9" w:rsidRDefault="002560C9" w:rsidP="000D5EC2">
            <w:pPr>
              <w:spacing w:after="312"/>
              <w:rPr>
                <w:shd w:val="clear" w:color="auto" w:fill="FFFFFF"/>
              </w:rPr>
            </w:pPr>
            <w:r>
              <w:rPr>
                <w:rFonts w:hint="eastAsia"/>
                <w:shd w:val="clear" w:color="auto" w:fill="FFFFFF"/>
              </w:rPr>
              <w:t>0.935</w:t>
            </w:r>
          </w:p>
        </w:tc>
        <w:tc>
          <w:tcPr>
            <w:tcW w:w="850" w:type="dxa"/>
          </w:tcPr>
          <w:p w:rsidR="002560C9" w:rsidRDefault="002560C9" w:rsidP="000D5EC2">
            <w:pPr>
              <w:spacing w:after="312"/>
              <w:rPr>
                <w:shd w:val="clear" w:color="auto" w:fill="FFFFFF"/>
              </w:rPr>
            </w:pPr>
            <w:r>
              <w:rPr>
                <w:rFonts w:hint="eastAsia"/>
                <w:shd w:val="clear" w:color="auto" w:fill="FFFFFF"/>
              </w:rPr>
              <w:t>0.832</w:t>
            </w:r>
          </w:p>
        </w:tc>
        <w:tc>
          <w:tcPr>
            <w:tcW w:w="851" w:type="dxa"/>
          </w:tcPr>
          <w:p w:rsidR="002560C9" w:rsidRDefault="002560C9" w:rsidP="000D5EC2">
            <w:pPr>
              <w:spacing w:after="312"/>
              <w:rPr>
                <w:shd w:val="clear" w:color="auto" w:fill="FFFFFF"/>
              </w:rPr>
            </w:pPr>
            <w:r>
              <w:rPr>
                <w:rFonts w:hint="eastAsia"/>
                <w:shd w:val="clear" w:color="auto" w:fill="FFFFFF"/>
              </w:rPr>
              <w:t>1</w:t>
            </w:r>
          </w:p>
        </w:tc>
        <w:tc>
          <w:tcPr>
            <w:tcW w:w="850" w:type="dxa"/>
          </w:tcPr>
          <w:p w:rsidR="002560C9" w:rsidRDefault="002560C9" w:rsidP="000D5EC2">
            <w:pPr>
              <w:spacing w:after="312"/>
              <w:rPr>
                <w:shd w:val="clear" w:color="auto" w:fill="FFFFFF"/>
              </w:rPr>
            </w:pPr>
            <w:r>
              <w:rPr>
                <w:rFonts w:hint="eastAsia"/>
                <w:shd w:val="clear" w:color="auto" w:fill="FFFFFF"/>
              </w:rPr>
              <w:t>0.77</w:t>
            </w:r>
          </w:p>
        </w:tc>
        <w:tc>
          <w:tcPr>
            <w:tcW w:w="988" w:type="dxa"/>
          </w:tcPr>
          <w:p w:rsidR="002560C9" w:rsidRDefault="002560C9" w:rsidP="000D5EC2">
            <w:pPr>
              <w:spacing w:after="312"/>
              <w:rPr>
                <w:shd w:val="clear" w:color="auto" w:fill="FFFFFF"/>
              </w:rPr>
            </w:pPr>
            <w:r>
              <w:rPr>
                <w:rFonts w:hint="eastAsia"/>
                <w:shd w:val="clear" w:color="auto" w:fill="FFFFFF"/>
              </w:rPr>
              <w:t>0.856</w:t>
            </w:r>
          </w:p>
        </w:tc>
        <w:tc>
          <w:tcPr>
            <w:tcW w:w="992" w:type="dxa"/>
          </w:tcPr>
          <w:p w:rsidR="002560C9" w:rsidRDefault="002560C9" w:rsidP="000D5EC2">
            <w:pPr>
              <w:spacing w:after="312"/>
              <w:rPr>
                <w:shd w:val="clear" w:color="auto" w:fill="FFFFFF"/>
              </w:rPr>
            </w:pPr>
            <w:r>
              <w:rPr>
                <w:rFonts w:hint="eastAsia"/>
                <w:shd w:val="clear" w:color="auto" w:fill="FFFFFF"/>
              </w:rPr>
              <w:t>0.871</w:t>
            </w:r>
          </w:p>
        </w:tc>
        <w:tc>
          <w:tcPr>
            <w:tcW w:w="992" w:type="dxa"/>
          </w:tcPr>
          <w:p w:rsidR="002560C9" w:rsidRDefault="002560C9" w:rsidP="000D5EC2">
            <w:pPr>
              <w:spacing w:after="312"/>
              <w:rPr>
                <w:shd w:val="clear" w:color="auto" w:fill="FFFFFF"/>
              </w:rPr>
            </w:pPr>
            <w:r>
              <w:rPr>
                <w:rFonts w:hint="eastAsia"/>
                <w:shd w:val="clear" w:color="auto" w:fill="FFFFFF"/>
              </w:rPr>
              <w:t>0.972</w:t>
            </w:r>
          </w:p>
        </w:tc>
      </w:tr>
      <w:tr w:rsidR="002560C9" w:rsidTr="002560C9">
        <w:trPr>
          <w:trHeight w:val="347"/>
        </w:trPr>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CFS</w:t>
            </w:r>
          </w:p>
        </w:tc>
        <w:tc>
          <w:tcPr>
            <w:tcW w:w="851" w:type="dxa"/>
          </w:tcPr>
          <w:p w:rsidR="002560C9" w:rsidRPr="00765FD6" w:rsidRDefault="002560C9" w:rsidP="000D5EC2">
            <w:pPr>
              <w:spacing w:after="312"/>
              <w:rPr>
                <w:shd w:val="clear" w:color="auto" w:fill="FFFFFF"/>
              </w:rPr>
            </w:pPr>
            <w:r w:rsidRPr="00765FD6">
              <w:rPr>
                <w:rFonts w:hint="eastAsia"/>
                <w:shd w:val="clear" w:color="auto" w:fill="FFFFFF"/>
              </w:rPr>
              <w:t>0.987</w:t>
            </w:r>
          </w:p>
        </w:tc>
        <w:tc>
          <w:tcPr>
            <w:tcW w:w="850" w:type="dxa"/>
          </w:tcPr>
          <w:p w:rsidR="002560C9" w:rsidRPr="00765FD6" w:rsidRDefault="002560C9" w:rsidP="000D5EC2">
            <w:pPr>
              <w:spacing w:after="312"/>
              <w:rPr>
                <w:shd w:val="clear" w:color="auto" w:fill="FFFFFF"/>
              </w:rPr>
            </w:pPr>
            <w:r w:rsidRPr="00765FD6">
              <w:rPr>
                <w:rFonts w:hint="eastAsia"/>
                <w:shd w:val="clear" w:color="auto" w:fill="FFFFFF"/>
              </w:rPr>
              <w:t>0.949</w:t>
            </w:r>
          </w:p>
        </w:tc>
        <w:tc>
          <w:tcPr>
            <w:tcW w:w="851" w:type="dxa"/>
          </w:tcPr>
          <w:p w:rsidR="002560C9" w:rsidRPr="00765FD6" w:rsidRDefault="002560C9" w:rsidP="000D5EC2">
            <w:pPr>
              <w:spacing w:after="312"/>
              <w:rPr>
                <w:shd w:val="clear" w:color="auto" w:fill="FFFFFF"/>
              </w:rPr>
            </w:pPr>
            <w:r w:rsidRPr="00765FD6">
              <w:rPr>
                <w:rFonts w:hint="eastAsia"/>
                <w:shd w:val="clear" w:color="auto" w:fill="FFFFFF"/>
              </w:rPr>
              <w:t>0.919</w:t>
            </w:r>
          </w:p>
        </w:tc>
        <w:tc>
          <w:tcPr>
            <w:tcW w:w="850" w:type="dxa"/>
          </w:tcPr>
          <w:p w:rsidR="002560C9" w:rsidRDefault="002560C9" w:rsidP="000D5EC2">
            <w:pPr>
              <w:spacing w:after="312"/>
              <w:rPr>
                <w:shd w:val="clear" w:color="auto" w:fill="FFFFFF"/>
              </w:rPr>
            </w:pPr>
            <w:r w:rsidRPr="00765FD6">
              <w:rPr>
                <w:rFonts w:hint="eastAsia"/>
                <w:shd w:val="clear" w:color="auto" w:fill="FFFFFF"/>
              </w:rPr>
              <w:t>0.899</w:t>
            </w:r>
          </w:p>
        </w:tc>
        <w:tc>
          <w:tcPr>
            <w:tcW w:w="851" w:type="dxa"/>
          </w:tcPr>
          <w:p w:rsidR="002560C9" w:rsidRDefault="002560C9" w:rsidP="000D5EC2">
            <w:pPr>
              <w:spacing w:after="312"/>
              <w:rPr>
                <w:shd w:val="clear" w:color="auto" w:fill="FFFFFF"/>
              </w:rPr>
            </w:pPr>
            <w:r w:rsidRPr="00765FD6">
              <w:rPr>
                <w:rFonts w:hint="eastAsia"/>
                <w:shd w:val="clear" w:color="auto" w:fill="FFFFFF"/>
              </w:rPr>
              <w:t>1.000</w:t>
            </w:r>
          </w:p>
        </w:tc>
        <w:tc>
          <w:tcPr>
            <w:tcW w:w="850" w:type="dxa"/>
          </w:tcPr>
          <w:p w:rsidR="002560C9" w:rsidRPr="00765FD6" w:rsidRDefault="002560C9" w:rsidP="000D5EC2">
            <w:pPr>
              <w:spacing w:after="312"/>
              <w:rPr>
                <w:shd w:val="clear" w:color="auto" w:fill="FFFFFF"/>
              </w:rPr>
            </w:pPr>
            <w:r w:rsidRPr="00765FD6">
              <w:rPr>
                <w:rFonts w:hint="eastAsia"/>
                <w:shd w:val="clear" w:color="auto" w:fill="FFFFFF"/>
              </w:rPr>
              <w:t>0.837</w:t>
            </w:r>
          </w:p>
        </w:tc>
        <w:tc>
          <w:tcPr>
            <w:tcW w:w="988" w:type="dxa"/>
          </w:tcPr>
          <w:p w:rsidR="002560C9" w:rsidRPr="00765FD6" w:rsidRDefault="002560C9" w:rsidP="000D5EC2">
            <w:pPr>
              <w:spacing w:after="312"/>
              <w:rPr>
                <w:shd w:val="clear" w:color="auto" w:fill="FFFFFF"/>
              </w:rPr>
            </w:pPr>
            <w:r w:rsidRPr="00765FD6">
              <w:rPr>
                <w:rFonts w:hint="eastAsia"/>
                <w:shd w:val="clear" w:color="auto" w:fill="FFFFFF"/>
              </w:rPr>
              <w:t>0.83</w:t>
            </w:r>
            <w:r w:rsidRPr="00765FD6">
              <w:rPr>
                <w:shd w:val="clear" w:color="auto" w:fill="FFFFFF"/>
              </w:rPr>
              <w:t>8</w:t>
            </w:r>
          </w:p>
        </w:tc>
        <w:tc>
          <w:tcPr>
            <w:tcW w:w="992" w:type="dxa"/>
          </w:tcPr>
          <w:p w:rsidR="002560C9" w:rsidRDefault="002560C9" w:rsidP="000D5EC2">
            <w:pPr>
              <w:spacing w:after="312"/>
              <w:rPr>
                <w:shd w:val="clear" w:color="auto" w:fill="FFFFFF"/>
              </w:rPr>
            </w:pPr>
            <w:r>
              <w:rPr>
                <w:rFonts w:hint="eastAsia"/>
                <w:shd w:val="clear" w:color="auto" w:fill="FFFFFF"/>
              </w:rPr>
              <w:t>0.948</w:t>
            </w:r>
          </w:p>
        </w:tc>
        <w:tc>
          <w:tcPr>
            <w:tcW w:w="992" w:type="dxa"/>
          </w:tcPr>
          <w:p w:rsidR="002560C9" w:rsidRDefault="002560C9" w:rsidP="000D5EC2">
            <w:pPr>
              <w:spacing w:after="312"/>
              <w:rPr>
                <w:shd w:val="clear" w:color="auto" w:fill="FFFFFF"/>
              </w:rPr>
            </w:pPr>
            <w:r>
              <w:rPr>
                <w:rFonts w:hint="eastAsia"/>
                <w:shd w:val="clear" w:color="auto" w:fill="FFFFFF"/>
              </w:rPr>
              <w:t>1</w:t>
            </w:r>
          </w:p>
        </w:tc>
      </w:tr>
      <w:tr w:rsidR="002560C9" w:rsidTr="002560C9">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PAM</w:t>
            </w:r>
          </w:p>
        </w:tc>
        <w:tc>
          <w:tcPr>
            <w:tcW w:w="851" w:type="dxa"/>
          </w:tcPr>
          <w:p w:rsidR="002560C9" w:rsidRPr="00765FD6" w:rsidRDefault="002560C9" w:rsidP="000D5EC2">
            <w:pPr>
              <w:spacing w:after="312"/>
              <w:rPr>
                <w:shd w:val="clear" w:color="auto" w:fill="FFFFFF"/>
              </w:rPr>
            </w:pPr>
            <w:r w:rsidRPr="00765FD6">
              <w:rPr>
                <w:rFonts w:hint="eastAsia"/>
                <w:shd w:val="clear" w:color="auto" w:fill="FFFFFF"/>
              </w:rPr>
              <w:t>0.966</w:t>
            </w:r>
          </w:p>
        </w:tc>
        <w:tc>
          <w:tcPr>
            <w:tcW w:w="850" w:type="dxa"/>
          </w:tcPr>
          <w:p w:rsidR="002560C9" w:rsidRPr="00765FD6" w:rsidRDefault="002560C9" w:rsidP="000D5EC2">
            <w:pPr>
              <w:spacing w:after="312"/>
              <w:rPr>
                <w:shd w:val="clear" w:color="auto" w:fill="FFFFFF"/>
              </w:rPr>
            </w:pPr>
            <w:r w:rsidRPr="00765FD6">
              <w:rPr>
                <w:rFonts w:hint="eastAsia"/>
                <w:shd w:val="clear" w:color="auto" w:fill="FFFFFF"/>
              </w:rPr>
              <w:t>0.920</w:t>
            </w:r>
          </w:p>
        </w:tc>
        <w:tc>
          <w:tcPr>
            <w:tcW w:w="851" w:type="dxa"/>
          </w:tcPr>
          <w:p w:rsidR="002560C9" w:rsidRPr="00765FD6" w:rsidRDefault="002560C9" w:rsidP="000D5EC2">
            <w:pPr>
              <w:spacing w:after="312"/>
              <w:rPr>
                <w:shd w:val="clear" w:color="auto" w:fill="FFFFFF"/>
              </w:rPr>
            </w:pPr>
            <w:r w:rsidRPr="00765FD6">
              <w:rPr>
                <w:rFonts w:hint="eastAsia"/>
                <w:shd w:val="clear" w:color="auto" w:fill="FFFFFF"/>
              </w:rPr>
              <w:t>0.916</w:t>
            </w:r>
          </w:p>
        </w:tc>
        <w:tc>
          <w:tcPr>
            <w:tcW w:w="850" w:type="dxa"/>
          </w:tcPr>
          <w:p w:rsidR="002560C9" w:rsidRDefault="002560C9" w:rsidP="000D5EC2">
            <w:pPr>
              <w:spacing w:after="312"/>
              <w:rPr>
                <w:shd w:val="clear" w:color="auto" w:fill="FFFFFF"/>
              </w:rPr>
            </w:pPr>
            <w:r w:rsidRPr="00765FD6">
              <w:rPr>
                <w:rFonts w:hint="eastAsia"/>
                <w:shd w:val="clear" w:color="auto" w:fill="FFFFFF"/>
              </w:rPr>
              <w:t>0.853</w:t>
            </w:r>
          </w:p>
        </w:tc>
        <w:tc>
          <w:tcPr>
            <w:tcW w:w="851" w:type="dxa"/>
          </w:tcPr>
          <w:p w:rsidR="002560C9" w:rsidRDefault="002560C9" w:rsidP="000D5EC2">
            <w:pPr>
              <w:spacing w:after="312"/>
              <w:rPr>
                <w:shd w:val="clear" w:color="auto" w:fill="FFFFFF"/>
              </w:rPr>
            </w:pPr>
            <w:r w:rsidRPr="00765FD6">
              <w:rPr>
                <w:rFonts w:hint="eastAsia"/>
                <w:shd w:val="clear" w:color="auto" w:fill="FFFFFF"/>
              </w:rPr>
              <w:t>1.000</w:t>
            </w:r>
          </w:p>
        </w:tc>
        <w:tc>
          <w:tcPr>
            <w:tcW w:w="850" w:type="dxa"/>
          </w:tcPr>
          <w:p w:rsidR="002560C9" w:rsidRDefault="002560C9" w:rsidP="000D5EC2">
            <w:pPr>
              <w:spacing w:after="312"/>
              <w:rPr>
                <w:shd w:val="clear" w:color="auto" w:fill="FFFFFF"/>
              </w:rPr>
            </w:pPr>
            <w:r w:rsidRPr="00765FD6">
              <w:rPr>
                <w:rFonts w:hint="eastAsia"/>
                <w:shd w:val="clear" w:color="auto" w:fill="FFFFFF"/>
              </w:rPr>
              <w:t>0.651</w:t>
            </w:r>
          </w:p>
        </w:tc>
        <w:tc>
          <w:tcPr>
            <w:tcW w:w="988" w:type="dxa"/>
          </w:tcPr>
          <w:p w:rsidR="002560C9" w:rsidRPr="00765FD6" w:rsidRDefault="002560C9" w:rsidP="000D5EC2">
            <w:pPr>
              <w:spacing w:after="312"/>
              <w:rPr>
                <w:shd w:val="clear" w:color="auto" w:fill="FFFFFF"/>
              </w:rPr>
            </w:pPr>
            <w:r w:rsidRPr="00765FD6">
              <w:rPr>
                <w:rFonts w:hint="eastAsia"/>
                <w:shd w:val="clear" w:color="auto" w:fill="FFFFFF"/>
              </w:rPr>
              <w:t>0.805</w:t>
            </w:r>
          </w:p>
        </w:tc>
        <w:tc>
          <w:tcPr>
            <w:tcW w:w="992" w:type="dxa"/>
          </w:tcPr>
          <w:p w:rsidR="002560C9" w:rsidRDefault="002560C9" w:rsidP="000D5EC2">
            <w:pPr>
              <w:spacing w:after="312"/>
              <w:rPr>
                <w:shd w:val="clear" w:color="auto" w:fill="FFFFFF"/>
              </w:rPr>
            </w:pPr>
            <w:r w:rsidRPr="00765FD6">
              <w:rPr>
                <w:rFonts w:hint="eastAsia"/>
                <w:shd w:val="clear" w:color="auto" w:fill="FFFFFF"/>
              </w:rPr>
              <w:t>0.915</w:t>
            </w:r>
          </w:p>
        </w:tc>
        <w:tc>
          <w:tcPr>
            <w:tcW w:w="992" w:type="dxa"/>
          </w:tcPr>
          <w:p w:rsidR="002560C9" w:rsidRPr="00765FD6" w:rsidRDefault="002560C9" w:rsidP="000D5EC2">
            <w:pPr>
              <w:spacing w:after="312"/>
              <w:rPr>
                <w:shd w:val="clear" w:color="auto" w:fill="FFFFFF"/>
              </w:rPr>
            </w:pPr>
            <w:r>
              <w:rPr>
                <w:rFonts w:hint="eastAsia"/>
                <w:shd w:val="clear" w:color="auto" w:fill="FFFFFF"/>
              </w:rPr>
              <w:t>0.986</w:t>
            </w:r>
          </w:p>
        </w:tc>
      </w:tr>
      <w:tr w:rsidR="002560C9" w:rsidTr="002560C9">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RRF</w:t>
            </w:r>
          </w:p>
        </w:tc>
        <w:tc>
          <w:tcPr>
            <w:tcW w:w="851" w:type="dxa"/>
          </w:tcPr>
          <w:p w:rsidR="002560C9" w:rsidRPr="00765FD6" w:rsidRDefault="002560C9" w:rsidP="000D5EC2">
            <w:pPr>
              <w:spacing w:after="312"/>
              <w:rPr>
                <w:shd w:val="clear" w:color="auto" w:fill="FFFFFF"/>
              </w:rPr>
            </w:pPr>
            <w:r w:rsidRPr="00765FD6">
              <w:rPr>
                <w:rFonts w:hint="eastAsia"/>
                <w:shd w:val="clear" w:color="auto" w:fill="FFFFFF"/>
              </w:rPr>
              <w:t>0.943</w:t>
            </w:r>
          </w:p>
        </w:tc>
        <w:tc>
          <w:tcPr>
            <w:tcW w:w="850" w:type="dxa"/>
          </w:tcPr>
          <w:p w:rsidR="002560C9" w:rsidRDefault="002560C9" w:rsidP="000D5EC2">
            <w:pPr>
              <w:spacing w:after="312"/>
              <w:rPr>
                <w:shd w:val="clear" w:color="auto" w:fill="FFFFFF"/>
              </w:rPr>
            </w:pPr>
            <w:r w:rsidRPr="00765FD6">
              <w:rPr>
                <w:rFonts w:hint="eastAsia"/>
                <w:shd w:val="clear" w:color="auto" w:fill="FFFFFF"/>
              </w:rPr>
              <w:t>0.864</w:t>
            </w:r>
          </w:p>
        </w:tc>
        <w:tc>
          <w:tcPr>
            <w:tcW w:w="851" w:type="dxa"/>
          </w:tcPr>
          <w:p w:rsidR="002560C9" w:rsidRDefault="002560C9" w:rsidP="000D5EC2">
            <w:pPr>
              <w:spacing w:after="312"/>
              <w:rPr>
                <w:shd w:val="clear" w:color="auto" w:fill="FFFFFF"/>
              </w:rPr>
            </w:pPr>
            <w:r w:rsidRPr="00765FD6">
              <w:rPr>
                <w:rFonts w:hint="eastAsia"/>
                <w:shd w:val="clear" w:color="auto" w:fill="FFFFFF"/>
              </w:rPr>
              <w:t>0.886</w:t>
            </w:r>
          </w:p>
        </w:tc>
        <w:tc>
          <w:tcPr>
            <w:tcW w:w="850" w:type="dxa"/>
          </w:tcPr>
          <w:p w:rsidR="002560C9" w:rsidRDefault="002560C9" w:rsidP="000D5EC2">
            <w:pPr>
              <w:spacing w:after="312"/>
              <w:rPr>
                <w:shd w:val="clear" w:color="auto" w:fill="FFFFFF"/>
              </w:rPr>
            </w:pPr>
            <w:r>
              <w:rPr>
                <w:rFonts w:hint="eastAsia"/>
                <w:shd w:val="clear" w:color="auto" w:fill="FFFFFF"/>
              </w:rPr>
              <w:t>0.794</w:t>
            </w:r>
          </w:p>
        </w:tc>
        <w:tc>
          <w:tcPr>
            <w:tcW w:w="851" w:type="dxa"/>
          </w:tcPr>
          <w:p w:rsidR="002560C9" w:rsidRDefault="002560C9" w:rsidP="000D5EC2">
            <w:pPr>
              <w:spacing w:after="312"/>
              <w:rPr>
                <w:shd w:val="clear" w:color="auto" w:fill="FFFFFF"/>
              </w:rPr>
            </w:pPr>
            <w:r>
              <w:rPr>
                <w:rFonts w:hint="eastAsia"/>
                <w:shd w:val="clear" w:color="auto" w:fill="FFFFFF"/>
              </w:rPr>
              <w:t>0.975</w:t>
            </w:r>
          </w:p>
        </w:tc>
        <w:tc>
          <w:tcPr>
            <w:tcW w:w="850" w:type="dxa"/>
          </w:tcPr>
          <w:p w:rsidR="002560C9" w:rsidRDefault="002560C9" w:rsidP="000D5EC2">
            <w:pPr>
              <w:spacing w:after="312"/>
              <w:rPr>
                <w:shd w:val="clear" w:color="auto" w:fill="FFFFFF"/>
              </w:rPr>
            </w:pPr>
            <w:r>
              <w:rPr>
                <w:rFonts w:hint="eastAsia"/>
                <w:shd w:val="clear" w:color="auto" w:fill="FFFFFF"/>
              </w:rPr>
              <w:t>0.666</w:t>
            </w:r>
          </w:p>
        </w:tc>
        <w:tc>
          <w:tcPr>
            <w:tcW w:w="988" w:type="dxa"/>
          </w:tcPr>
          <w:p w:rsidR="002560C9" w:rsidRDefault="002560C9" w:rsidP="000D5EC2">
            <w:pPr>
              <w:spacing w:after="312"/>
              <w:rPr>
                <w:shd w:val="clear" w:color="auto" w:fill="FFFFFF"/>
              </w:rPr>
            </w:pPr>
            <w:r>
              <w:rPr>
                <w:rFonts w:hint="eastAsia"/>
                <w:shd w:val="clear" w:color="auto" w:fill="FFFFFF"/>
              </w:rPr>
              <w:t>0.808</w:t>
            </w:r>
          </w:p>
        </w:tc>
        <w:tc>
          <w:tcPr>
            <w:tcW w:w="992" w:type="dxa"/>
          </w:tcPr>
          <w:p w:rsidR="002560C9" w:rsidRDefault="002560C9" w:rsidP="000D5EC2">
            <w:pPr>
              <w:spacing w:after="312"/>
              <w:rPr>
                <w:shd w:val="clear" w:color="auto" w:fill="FFFFFF"/>
              </w:rPr>
            </w:pPr>
            <w:r>
              <w:rPr>
                <w:rFonts w:hint="eastAsia"/>
                <w:shd w:val="clear" w:color="auto" w:fill="FFFFFF"/>
              </w:rPr>
              <w:t>0.885</w:t>
            </w:r>
          </w:p>
        </w:tc>
        <w:tc>
          <w:tcPr>
            <w:tcW w:w="992" w:type="dxa"/>
          </w:tcPr>
          <w:p w:rsidR="002560C9" w:rsidRDefault="002560C9" w:rsidP="000D5EC2">
            <w:pPr>
              <w:spacing w:after="312"/>
              <w:rPr>
                <w:shd w:val="clear" w:color="auto" w:fill="FFFFFF"/>
              </w:rPr>
            </w:pPr>
            <w:r>
              <w:rPr>
                <w:rFonts w:hint="eastAsia"/>
                <w:shd w:val="clear" w:color="auto" w:fill="FFFFFF"/>
              </w:rPr>
              <w:t>0.932</w:t>
            </w:r>
          </w:p>
        </w:tc>
      </w:tr>
      <w:tr w:rsidR="002560C9" w:rsidTr="002560C9">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McTwo</w:t>
            </w:r>
          </w:p>
        </w:tc>
        <w:tc>
          <w:tcPr>
            <w:tcW w:w="851" w:type="dxa"/>
          </w:tcPr>
          <w:p w:rsidR="002560C9" w:rsidRPr="00765FD6" w:rsidRDefault="002560C9" w:rsidP="000D5EC2">
            <w:pPr>
              <w:spacing w:after="312"/>
              <w:rPr>
                <w:shd w:val="clear" w:color="auto" w:fill="FFFFFF"/>
              </w:rPr>
            </w:pPr>
            <w:r>
              <w:rPr>
                <w:rFonts w:hint="eastAsia"/>
                <w:shd w:val="clear" w:color="auto" w:fill="FFFFFF"/>
              </w:rPr>
              <w:t>0.9</w:t>
            </w:r>
            <w:r>
              <w:rPr>
                <w:shd w:val="clear" w:color="auto" w:fill="FFFFFF"/>
              </w:rPr>
              <w:t>8</w:t>
            </w:r>
            <w:r>
              <w:rPr>
                <w:rFonts w:hint="eastAsia"/>
                <w:shd w:val="clear" w:color="auto" w:fill="FFFFFF"/>
              </w:rPr>
              <w:t>6</w:t>
            </w:r>
          </w:p>
        </w:tc>
        <w:tc>
          <w:tcPr>
            <w:tcW w:w="850" w:type="dxa"/>
          </w:tcPr>
          <w:p w:rsidR="002560C9" w:rsidRPr="00765FD6" w:rsidRDefault="002560C9" w:rsidP="000D5EC2">
            <w:pPr>
              <w:spacing w:after="312"/>
              <w:rPr>
                <w:shd w:val="clear" w:color="auto" w:fill="FFFFFF"/>
              </w:rPr>
            </w:pPr>
            <w:r>
              <w:rPr>
                <w:rFonts w:hint="eastAsia"/>
                <w:shd w:val="clear" w:color="auto" w:fill="FFFFFF"/>
              </w:rPr>
              <w:t>0.933</w:t>
            </w:r>
          </w:p>
        </w:tc>
        <w:tc>
          <w:tcPr>
            <w:tcW w:w="851" w:type="dxa"/>
          </w:tcPr>
          <w:p w:rsidR="002560C9" w:rsidRPr="00765FD6" w:rsidRDefault="002560C9" w:rsidP="000D5EC2">
            <w:pPr>
              <w:spacing w:after="312"/>
              <w:rPr>
                <w:shd w:val="clear" w:color="auto" w:fill="FFFFFF"/>
              </w:rPr>
            </w:pPr>
            <w:r>
              <w:rPr>
                <w:rFonts w:hint="eastAsia"/>
                <w:shd w:val="clear" w:color="auto" w:fill="FFFFFF"/>
              </w:rPr>
              <w:t>0.892</w:t>
            </w:r>
          </w:p>
        </w:tc>
        <w:tc>
          <w:tcPr>
            <w:tcW w:w="850" w:type="dxa"/>
          </w:tcPr>
          <w:p w:rsidR="002560C9" w:rsidRDefault="002560C9" w:rsidP="000D5EC2">
            <w:pPr>
              <w:spacing w:after="312"/>
              <w:rPr>
                <w:shd w:val="clear" w:color="auto" w:fill="FFFFFF"/>
              </w:rPr>
            </w:pPr>
            <w:r>
              <w:rPr>
                <w:rFonts w:hint="eastAsia"/>
                <w:shd w:val="clear" w:color="auto" w:fill="FFFFFF"/>
              </w:rPr>
              <w:t>0.852</w:t>
            </w:r>
          </w:p>
        </w:tc>
        <w:tc>
          <w:tcPr>
            <w:tcW w:w="851" w:type="dxa"/>
          </w:tcPr>
          <w:p w:rsidR="002560C9" w:rsidRDefault="002560C9" w:rsidP="000D5EC2">
            <w:pPr>
              <w:spacing w:after="312"/>
              <w:rPr>
                <w:shd w:val="clear" w:color="auto" w:fill="FFFFFF"/>
              </w:rPr>
            </w:pPr>
            <w:r>
              <w:rPr>
                <w:rFonts w:hint="eastAsia"/>
                <w:shd w:val="clear" w:color="auto" w:fill="FFFFFF"/>
              </w:rPr>
              <w:t>1</w:t>
            </w:r>
          </w:p>
        </w:tc>
        <w:tc>
          <w:tcPr>
            <w:tcW w:w="850" w:type="dxa"/>
          </w:tcPr>
          <w:p w:rsidR="002560C9" w:rsidRDefault="002560C9" w:rsidP="000D5EC2">
            <w:pPr>
              <w:spacing w:after="312"/>
              <w:rPr>
                <w:shd w:val="clear" w:color="auto" w:fill="FFFFFF"/>
              </w:rPr>
            </w:pPr>
            <w:r>
              <w:rPr>
                <w:rFonts w:hint="eastAsia"/>
                <w:shd w:val="clear" w:color="auto" w:fill="FFFFFF"/>
              </w:rPr>
              <w:t>0.716</w:t>
            </w:r>
          </w:p>
        </w:tc>
        <w:tc>
          <w:tcPr>
            <w:tcW w:w="988" w:type="dxa"/>
          </w:tcPr>
          <w:p w:rsidR="002560C9" w:rsidRDefault="002560C9" w:rsidP="000D5EC2">
            <w:pPr>
              <w:spacing w:after="312"/>
              <w:rPr>
                <w:shd w:val="clear" w:color="auto" w:fill="FFFFFF"/>
              </w:rPr>
            </w:pPr>
            <w:r>
              <w:rPr>
                <w:rFonts w:hint="eastAsia"/>
                <w:shd w:val="clear" w:color="auto" w:fill="FFFFFF"/>
              </w:rPr>
              <w:t>0.822</w:t>
            </w:r>
          </w:p>
        </w:tc>
        <w:tc>
          <w:tcPr>
            <w:tcW w:w="992" w:type="dxa"/>
          </w:tcPr>
          <w:p w:rsidR="002560C9" w:rsidRDefault="002560C9" w:rsidP="000D5EC2">
            <w:pPr>
              <w:spacing w:after="312"/>
              <w:rPr>
                <w:shd w:val="clear" w:color="auto" w:fill="FFFFFF"/>
              </w:rPr>
            </w:pPr>
            <w:r>
              <w:rPr>
                <w:rFonts w:hint="eastAsia"/>
                <w:shd w:val="clear" w:color="auto" w:fill="FFFFFF"/>
              </w:rPr>
              <w:t>0,894</w:t>
            </w:r>
          </w:p>
        </w:tc>
        <w:tc>
          <w:tcPr>
            <w:tcW w:w="992" w:type="dxa"/>
          </w:tcPr>
          <w:p w:rsidR="002560C9" w:rsidRDefault="002560C9" w:rsidP="000D5EC2">
            <w:pPr>
              <w:spacing w:after="312"/>
              <w:rPr>
                <w:shd w:val="clear" w:color="auto" w:fill="FFFFFF"/>
              </w:rPr>
            </w:pPr>
            <w:r>
              <w:rPr>
                <w:rFonts w:hint="eastAsia"/>
                <w:shd w:val="clear" w:color="auto" w:fill="FFFFFF"/>
              </w:rPr>
              <w:t>0.993</w:t>
            </w:r>
          </w:p>
        </w:tc>
      </w:tr>
      <w:tr w:rsidR="002560C9" w:rsidTr="002560C9">
        <w:trPr>
          <w:gridAfter w:val="1"/>
          <w:wAfter w:w="992" w:type="dxa"/>
          <w:trHeight w:val="333"/>
        </w:trPr>
        <w:tc>
          <w:tcPr>
            <w:tcW w:w="850" w:type="dxa"/>
            <w:shd w:val="clear" w:color="auto" w:fill="FFFFFF" w:themeFill="background1"/>
          </w:tcPr>
          <w:p w:rsidR="002560C9" w:rsidRPr="008B3533" w:rsidRDefault="002560C9" w:rsidP="000D5EC2">
            <w:pPr>
              <w:spacing w:after="312"/>
              <w:rPr>
                <w:highlight w:val="lightGray"/>
                <w:shd w:val="clear" w:color="auto" w:fill="FFFFFF"/>
              </w:rPr>
            </w:pPr>
          </w:p>
        </w:tc>
        <w:tc>
          <w:tcPr>
            <w:tcW w:w="851"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Lym</w:t>
            </w:r>
          </w:p>
        </w:tc>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Aden</w:t>
            </w:r>
          </w:p>
        </w:tc>
        <w:tc>
          <w:tcPr>
            <w:tcW w:w="851"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Gas</w:t>
            </w:r>
          </w:p>
        </w:tc>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Gas1</w:t>
            </w:r>
          </w:p>
        </w:tc>
        <w:tc>
          <w:tcPr>
            <w:tcW w:w="851"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Gas2</w:t>
            </w:r>
          </w:p>
        </w:tc>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highlight w:val="lightGray"/>
                <w:shd w:val="clear" w:color="auto" w:fill="FFFFFF"/>
              </w:rPr>
              <w:t>T1D</w:t>
            </w:r>
          </w:p>
        </w:tc>
        <w:tc>
          <w:tcPr>
            <w:tcW w:w="988" w:type="dxa"/>
            <w:shd w:val="clear" w:color="auto" w:fill="BFBFBF" w:themeFill="background1" w:themeFillShade="BF"/>
          </w:tcPr>
          <w:p w:rsidR="002560C9" w:rsidRPr="002560C9" w:rsidRDefault="002560C9" w:rsidP="000D5EC2">
            <w:pPr>
              <w:spacing w:after="312"/>
              <w:rPr>
                <w:sz w:val="18"/>
                <w:szCs w:val="18"/>
                <w:highlight w:val="lightGray"/>
                <w:shd w:val="clear" w:color="auto" w:fill="FFFFFF"/>
              </w:rPr>
            </w:pPr>
            <w:r w:rsidRPr="002560C9">
              <w:rPr>
                <w:rFonts w:hint="eastAsia"/>
                <w:highlight w:val="lightGray"/>
                <w:shd w:val="clear" w:color="auto" w:fill="FFFFFF"/>
              </w:rPr>
              <w:t>Strok</w:t>
            </w:r>
          </w:p>
        </w:tc>
        <w:tc>
          <w:tcPr>
            <w:tcW w:w="992" w:type="dxa"/>
            <w:shd w:val="clear" w:color="auto" w:fill="BFBFBF" w:themeFill="background1" w:themeFillShade="BF"/>
          </w:tcPr>
          <w:p w:rsidR="002560C9" w:rsidRPr="002560C9" w:rsidRDefault="002560C9" w:rsidP="000D5EC2">
            <w:pPr>
              <w:spacing w:after="312"/>
              <w:rPr>
                <w:szCs w:val="21"/>
                <w:highlight w:val="lightGray"/>
                <w:shd w:val="clear" w:color="auto" w:fill="FFFFFF"/>
              </w:rPr>
            </w:pPr>
            <w:r w:rsidRPr="002560C9">
              <w:rPr>
                <w:rFonts w:hint="eastAsia"/>
                <w:highlight w:val="lightGray"/>
                <w:shd w:val="clear" w:color="auto" w:fill="FFFFFF"/>
              </w:rPr>
              <w:t>CNS</w:t>
            </w:r>
          </w:p>
        </w:tc>
      </w:tr>
      <w:tr w:rsidR="002560C9" w:rsidTr="002560C9">
        <w:trPr>
          <w:gridAfter w:val="1"/>
          <w:wAfter w:w="992" w:type="dxa"/>
        </w:trPr>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RIFS</w:t>
            </w:r>
          </w:p>
        </w:tc>
        <w:tc>
          <w:tcPr>
            <w:tcW w:w="851" w:type="dxa"/>
          </w:tcPr>
          <w:p w:rsidR="002560C9" w:rsidRDefault="002560C9" w:rsidP="000D5EC2">
            <w:pPr>
              <w:spacing w:after="312"/>
              <w:rPr>
                <w:shd w:val="clear" w:color="auto" w:fill="FFFFFF"/>
              </w:rPr>
            </w:pPr>
            <w:r>
              <w:rPr>
                <w:rFonts w:hint="eastAsia"/>
                <w:shd w:val="clear" w:color="auto" w:fill="FFFFFF"/>
              </w:rPr>
              <w:t>0.933</w:t>
            </w:r>
          </w:p>
        </w:tc>
        <w:tc>
          <w:tcPr>
            <w:tcW w:w="850" w:type="dxa"/>
          </w:tcPr>
          <w:p w:rsidR="002560C9" w:rsidRDefault="002560C9" w:rsidP="000D5EC2">
            <w:pPr>
              <w:spacing w:after="312"/>
              <w:rPr>
                <w:shd w:val="clear" w:color="auto" w:fill="FFFFFF"/>
              </w:rPr>
            </w:pPr>
            <w:r>
              <w:rPr>
                <w:rFonts w:hint="eastAsia"/>
                <w:shd w:val="clear" w:color="auto" w:fill="FFFFFF"/>
              </w:rPr>
              <w:t>1</w:t>
            </w:r>
          </w:p>
        </w:tc>
        <w:tc>
          <w:tcPr>
            <w:tcW w:w="851" w:type="dxa"/>
          </w:tcPr>
          <w:p w:rsidR="002560C9" w:rsidRDefault="002560C9" w:rsidP="000D5EC2">
            <w:pPr>
              <w:spacing w:after="312"/>
              <w:rPr>
                <w:shd w:val="clear" w:color="auto" w:fill="FFFFFF"/>
              </w:rPr>
            </w:pPr>
            <w:r>
              <w:rPr>
                <w:rFonts w:hint="eastAsia"/>
                <w:shd w:val="clear" w:color="auto" w:fill="FFFFFF"/>
              </w:rPr>
              <w:t>0.969</w:t>
            </w:r>
          </w:p>
        </w:tc>
        <w:tc>
          <w:tcPr>
            <w:tcW w:w="850" w:type="dxa"/>
          </w:tcPr>
          <w:p w:rsidR="002560C9" w:rsidRDefault="002560C9" w:rsidP="000D5EC2">
            <w:pPr>
              <w:spacing w:after="312"/>
              <w:rPr>
                <w:shd w:val="clear" w:color="auto" w:fill="FFFFFF"/>
              </w:rPr>
            </w:pPr>
            <w:r>
              <w:rPr>
                <w:rFonts w:hint="eastAsia"/>
                <w:shd w:val="clear" w:color="auto" w:fill="FFFFFF"/>
              </w:rPr>
              <w:t>0.9</w:t>
            </w:r>
            <w:r>
              <w:rPr>
                <w:shd w:val="clear" w:color="auto" w:fill="FFFFFF"/>
              </w:rPr>
              <w:t>72</w:t>
            </w:r>
          </w:p>
        </w:tc>
        <w:tc>
          <w:tcPr>
            <w:tcW w:w="851" w:type="dxa"/>
          </w:tcPr>
          <w:p w:rsidR="002560C9" w:rsidRDefault="002560C9" w:rsidP="000D5EC2">
            <w:pPr>
              <w:spacing w:after="312"/>
              <w:rPr>
                <w:shd w:val="clear" w:color="auto" w:fill="FFFFFF"/>
              </w:rPr>
            </w:pPr>
            <w:r>
              <w:rPr>
                <w:shd w:val="clear" w:color="auto" w:fill="FFFFFF"/>
              </w:rPr>
              <w:t>1</w:t>
            </w:r>
          </w:p>
        </w:tc>
        <w:tc>
          <w:tcPr>
            <w:tcW w:w="850" w:type="dxa"/>
          </w:tcPr>
          <w:p w:rsidR="002560C9" w:rsidRDefault="002560C9" w:rsidP="000D5EC2">
            <w:pPr>
              <w:spacing w:after="312"/>
              <w:rPr>
                <w:shd w:val="clear" w:color="auto" w:fill="FFFFFF"/>
              </w:rPr>
            </w:pPr>
            <w:r>
              <w:rPr>
                <w:rFonts w:hint="eastAsia"/>
                <w:shd w:val="clear" w:color="auto" w:fill="FFFFFF"/>
              </w:rPr>
              <w:t>0.782</w:t>
            </w:r>
          </w:p>
        </w:tc>
        <w:tc>
          <w:tcPr>
            <w:tcW w:w="988" w:type="dxa"/>
          </w:tcPr>
          <w:p w:rsidR="002560C9" w:rsidRDefault="002560C9" w:rsidP="000D5EC2">
            <w:pPr>
              <w:spacing w:after="312"/>
              <w:rPr>
                <w:shd w:val="clear" w:color="auto" w:fill="FFFFFF"/>
              </w:rPr>
            </w:pPr>
            <w:r>
              <w:rPr>
                <w:rFonts w:hint="eastAsia"/>
                <w:shd w:val="clear" w:color="auto" w:fill="FFFFFF"/>
              </w:rPr>
              <w:t>0.975</w:t>
            </w:r>
          </w:p>
        </w:tc>
        <w:tc>
          <w:tcPr>
            <w:tcW w:w="992" w:type="dxa"/>
          </w:tcPr>
          <w:p w:rsidR="002560C9" w:rsidRDefault="002560C9" w:rsidP="000D5EC2">
            <w:pPr>
              <w:spacing w:after="312"/>
              <w:rPr>
                <w:shd w:val="clear" w:color="auto" w:fill="FFFFFF"/>
              </w:rPr>
            </w:pPr>
            <w:r>
              <w:rPr>
                <w:rFonts w:hint="eastAsia"/>
                <w:shd w:val="clear" w:color="auto" w:fill="FFFFFF"/>
              </w:rPr>
              <w:t>0.883</w:t>
            </w:r>
          </w:p>
        </w:tc>
      </w:tr>
      <w:tr w:rsidR="002560C9" w:rsidTr="002560C9">
        <w:trPr>
          <w:gridAfter w:val="1"/>
          <w:wAfter w:w="992" w:type="dxa"/>
        </w:trPr>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CFS</w:t>
            </w:r>
          </w:p>
        </w:tc>
        <w:tc>
          <w:tcPr>
            <w:tcW w:w="851" w:type="dxa"/>
          </w:tcPr>
          <w:p w:rsidR="002560C9" w:rsidRDefault="002560C9" w:rsidP="000D5EC2">
            <w:pPr>
              <w:spacing w:after="312"/>
              <w:rPr>
                <w:shd w:val="clear" w:color="auto" w:fill="FFFFFF"/>
              </w:rPr>
            </w:pPr>
            <w:r w:rsidRPr="00765FD6">
              <w:rPr>
                <w:rFonts w:hint="eastAsia"/>
                <w:shd w:val="clear" w:color="auto" w:fill="FFFFFF"/>
              </w:rPr>
              <w:t>1.000</w:t>
            </w:r>
          </w:p>
        </w:tc>
        <w:tc>
          <w:tcPr>
            <w:tcW w:w="850" w:type="dxa"/>
          </w:tcPr>
          <w:p w:rsidR="002560C9" w:rsidRPr="00765FD6" w:rsidRDefault="002560C9" w:rsidP="000D5EC2">
            <w:pPr>
              <w:spacing w:after="312"/>
              <w:rPr>
                <w:shd w:val="clear" w:color="auto" w:fill="FFFFFF"/>
              </w:rPr>
            </w:pPr>
            <w:r w:rsidRPr="00765FD6">
              <w:rPr>
                <w:rFonts w:hint="eastAsia"/>
                <w:shd w:val="clear" w:color="auto" w:fill="FFFFFF"/>
              </w:rPr>
              <w:t>1.000</w:t>
            </w:r>
          </w:p>
        </w:tc>
        <w:tc>
          <w:tcPr>
            <w:tcW w:w="851" w:type="dxa"/>
          </w:tcPr>
          <w:p w:rsidR="002560C9" w:rsidRPr="00765FD6" w:rsidRDefault="002560C9" w:rsidP="000D5EC2">
            <w:pPr>
              <w:spacing w:after="312"/>
              <w:rPr>
                <w:shd w:val="clear" w:color="auto" w:fill="FFFFFF"/>
              </w:rPr>
            </w:pPr>
            <w:r w:rsidRPr="00765FD6">
              <w:rPr>
                <w:rFonts w:hint="eastAsia"/>
                <w:shd w:val="clear" w:color="auto" w:fill="FFFFFF"/>
              </w:rPr>
              <w:t>0.975</w:t>
            </w:r>
          </w:p>
        </w:tc>
        <w:tc>
          <w:tcPr>
            <w:tcW w:w="850" w:type="dxa"/>
          </w:tcPr>
          <w:p w:rsidR="002560C9" w:rsidRPr="00765FD6" w:rsidRDefault="002560C9" w:rsidP="000D5EC2">
            <w:pPr>
              <w:spacing w:after="312"/>
              <w:rPr>
                <w:shd w:val="clear" w:color="auto" w:fill="FFFFFF"/>
              </w:rPr>
            </w:pPr>
            <w:r w:rsidRPr="00765FD6">
              <w:rPr>
                <w:rFonts w:hint="eastAsia"/>
                <w:shd w:val="clear" w:color="auto" w:fill="FFFFFF"/>
              </w:rPr>
              <w:t>0.972</w:t>
            </w:r>
          </w:p>
        </w:tc>
        <w:tc>
          <w:tcPr>
            <w:tcW w:w="851" w:type="dxa"/>
          </w:tcPr>
          <w:p w:rsidR="002560C9" w:rsidRPr="00765FD6" w:rsidRDefault="002560C9" w:rsidP="000D5EC2">
            <w:pPr>
              <w:spacing w:after="312"/>
              <w:rPr>
                <w:shd w:val="clear" w:color="auto" w:fill="FFFFFF"/>
              </w:rPr>
            </w:pPr>
            <w:r w:rsidRPr="00765FD6">
              <w:rPr>
                <w:rFonts w:hint="eastAsia"/>
                <w:shd w:val="clear" w:color="auto" w:fill="FFFFFF"/>
              </w:rPr>
              <w:t>0.988</w:t>
            </w:r>
          </w:p>
        </w:tc>
        <w:tc>
          <w:tcPr>
            <w:tcW w:w="850" w:type="dxa"/>
          </w:tcPr>
          <w:p w:rsidR="002560C9" w:rsidRPr="00765FD6" w:rsidRDefault="002560C9" w:rsidP="000D5EC2">
            <w:pPr>
              <w:spacing w:after="312"/>
              <w:rPr>
                <w:shd w:val="clear" w:color="auto" w:fill="FFFFFF"/>
              </w:rPr>
            </w:pPr>
            <w:r w:rsidRPr="00765FD6">
              <w:rPr>
                <w:rFonts w:hint="eastAsia"/>
                <w:shd w:val="clear" w:color="auto" w:fill="FFFFFF"/>
              </w:rPr>
              <w:t>0.905</w:t>
            </w:r>
          </w:p>
        </w:tc>
        <w:tc>
          <w:tcPr>
            <w:tcW w:w="988" w:type="dxa"/>
          </w:tcPr>
          <w:p w:rsidR="002560C9" w:rsidRDefault="002560C9" w:rsidP="000D5EC2">
            <w:pPr>
              <w:spacing w:after="312"/>
              <w:rPr>
                <w:shd w:val="clear" w:color="auto" w:fill="FFFFFF"/>
              </w:rPr>
            </w:pPr>
            <w:r w:rsidRPr="00765FD6">
              <w:rPr>
                <w:rFonts w:hint="eastAsia"/>
                <w:shd w:val="clear" w:color="auto" w:fill="FFFFFF"/>
              </w:rPr>
              <w:t>1.000</w:t>
            </w:r>
          </w:p>
        </w:tc>
        <w:tc>
          <w:tcPr>
            <w:tcW w:w="992" w:type="dxa"/>
          </w:tcPr>
          <w:p w:rsidR="002560C9" w:rsidRPr="00765FD6" w:rsidRDefault="002560C9" w:rsidP="000D5EC2">
            <w:pPr>
              <w:spacing w:after="312"/>
              <w:rPr>
                <w:shd w:val="clear" w:color="auto" w:fill="FFFFFF"/>
              </w:rPr>
            </w:pPr>
            <w:r w:rsidRPr="00765FD6">
              <w:rPr>
                <w:rFonts w:hint="eastAsia"/>
                <w:shd w:val="clear" w:color="auto" w:fill="FFFFFF"/>
              </w:rPr>
              <w:t>0.843</w:t>
            </w:r>
          </w:p>
        </w:tc>
      </w:tr>
      <w:tr w:rsidR="002560C9" w:rsidTr="002560C9">
        <w:trPr>
          <w:gridAfter w:val="1"/>
          <w:wAfter w:w="992" w:type="dxa"/>
        </w:trPr>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PAM</w:t>
            </w:r>
          </w:p>
        </w:tc>
        <w:tc>
          <w:tcPr>
            <w:tcW w:w="851" w:type="dxa"/>
          </w:tcPr>
          <w:p w:rsidR="002560C9" w:rsidRDefault="002560C9" w:rsidP="000D5EC2">
            <w:pPr>
              <w:spacing w:after="312"/>
              <w:rPr>
                <w:shd w:val="clear" w:color="auto" w:fill="FFFFFF"/>
              </w:rPr>
            </w:pPr>
            <w:r w:rsidRPr="00765FD6">
              <w:rPr>
                <w:rFonts w:hint="eastAsia"/>
                <w:shd w:val="clear" w:color="auto" w:fill="FFFFFF"/>
              </w:rPr>
              <w:t>0.995</w:t>
            </w:r>
          </w:p>
        </w:tc>
        <w:tc>
          <w:tcPr>
            <w:tcW w:w="850" w:type="dxa"/>
          </w:tcPr>
          <w:p w:rsidR="002560C9" w:rsidRPr="00765FD6" w:rsidRDefault="002560C9" w:rsidP="000D5EC2">
            <w:pPr>
              <w:spacing w:after="312"/>
              <w:rPr>
                <w:shd w:val="clear" w:color="auto" w:fill="FFFFFF"/>
              </w:rPr>
            </w:pPr>
            <w:r w:rsidRPr="00765FD6">
              <w:rPr>
                <w:rFonts w:hint="eastAsia"/>
                <w:shd w:val="clear" w:color="auto" w:fill="FFFFFF"/>
              </w:rPr>
              <w:t>0.999</w:t>
            </w:r>
          </w:p>
        </w:tc>
        <w:tc>
          <w:tcPr>
            <w:tcW w:w="851" w:type="dxa"/>
          </w:tcPr>
          <w:p w:rsidR="002560C9" w:rsidRDefault="002560C9" w:rsidP="000D5EC2">
            <w:pPr>
              <w:spacing w:after="312"/>
              <w:rPr>
                <w:shd w:val="clear" w:color="auto" w:fill="FFFFFF"/>
              </w:rPr>
            </w:pPr>
            <w:r w:rsidRPr="00765FD6">
              <w:rPr>
                <w:rFonts w:hint="eastAsia"/>
                <w:shd w:val="clear" w:color="auto" w:fill="FFFFFF"/>
              </w:rPr>
              <w:t>0.941</w:t>
            </w:r>
          </w:p>
        </w:tc>
        <w:tc>
          <w:tcPr>
            <w:tcW w:w="850" w:type="dxa"/>
          </w:tcPr>
          <w:p w:rsidR="002560C9" w:rsidRDefault="002560C9" w:rsidP="000D5EC2">
            <w:pPr>
              <w:spacing w:after="312"/>
              <w:rPr>
                <w:shd w:val="clear" w:color="auto" w:fill="FFFFFF"/>
              </w:rPr>
            </w:pPr>
            <w:r w:rsidRPr="00765FD6">
              <w:rPr>
                <w:rFonts w:hint="eastAsia"/>
                <w:shd w:val="clear" w:color="auto" w:fill="FFFFFF"/>
              </w:rPr>
              <w:t>0.949</w:t>
            </w:r>
          </w:p>
        </w:tc>
        <w:tc>
          <w:tcPr>
            <w:tcW w:w="851" w:type="dxa"/>
          </w:tcPr>
          <w:p w:rsidR="002560C9" w:rsidRDefault="002560C9" w:rsidP="000D5EC2">
            <w:pPr>
              <w:spacing w:after="312"/>
              <w:rPr>
                <w:shd w:val="clear" w:color="auto" w:fill="FFFFFF"/>
              </w:rPr>
            </w:pPr>
            <w:r w:rsidRPr="00765FD6">
              <w:rPr>
                <w:rFonts w:hint="eastAsia"/>
                <w:shd w:val="clear" w:color="auto" w:fill="FFFFFF"/>
              </w:rPr>
              <w:t>0.977</w:t>
            </w:r>
          </w:p>
        </w:tc>
        <w:tc>
          <w:tcPr>
            <w:tcW w:w="850" w:type="dxa"/>
          </w:tcPr>
          <w:p w:rsidR="002560C9" w:rsidRPr="00765FD6" w:rsidRDefault="002560C9" w:rsidP="000D5EC2">
            <w:pPr>
              <w:spacing w:after="312"/>
              <w:rPr>
                <w:shd w:val="clear" w:color="auto" w:fill="FFFFFF"/>
              </w:rPr>
            </w:pPr>
            <w:r w:rsidRPr="00765FD6">
              <w:rPr>
                <w:rFonts w:hint="eastAsia"/>
                <w:shd w:val="clear" w:color="auto" w:fill="FFFFFF"/>
              </w:rPr>
              <w:t>0.716</w:t>
            </w:r>
          </w:p>
        </w:tc>
        <w:tc>
          <w:tcPr>
            <w:tcW w:w="988" w:type="dxa"/>
          </w:tcPr>
          <w:p w:rsidR="002560C9" w:rsidRDefault="002560C9" w:rsidP="000D5EC2">
            <w:pPr>
              <w:spacing w:after="312"/>
              <w:rPr>
                <w:shd w:val="clear" w:color="auto" w:fill="FFFFFF"/>
              </w:rPr>
            </w:pPr>
            <w:r w:rsidRPr="00765FD6">
              <w:rPr>
                <w:rFonts w:hint="eastAsia"/>
                <w:shd w:val="clear" w:color="auto" w:fill="FFFFFF"/>
              </w:rPr>
              <w:t>0.793</w:t>
            </w:r>
          </w:p>
        </w:tc>
        <w:tc>
          <w:tcPr>
            <w:tcW w:w="992" w:type="dxa"/>
          </w:tcPr>
          <w:p w:rsidR="002560C9" w:rsidRPr="00765FD6" w:rsidRDefault="002560C9" w:rsidP="000D5EC2">
            <w:pPr>
              <w:spacing w:after="312"/>
              <w:rPr>
                <w:shd w:val="clear" w:color="auto" w:fill="FFFFFF"/>
              </w:rPr>
            </w:pPr>
            <w:r>
              <w:rPr>
                <w:rFonts w:hint="eastAsia"/>
                <w:shd w:val="clear" w:color="auto" w:fill="FFFFFF"/>
              </w:rPr>
              <w:t>0</w:t>
            </w:r>
            <w:r>
              <w:rPr>
                <w:shd w:val="clear" w:color="auto" w:fill="FFFFFF"/>
              </w:rPr>
              <w:t>.771</w:t>
            </w:r>
          </w:p>
        </w:tc>
      </w:tr>
      <w:tr w:rsidR="002560C9" w:rsidTr="002560C9">
        <w:trPr>
          <w:gridAfter w:val="1"/>
          <w:wAfter w:w="992" w:type="dxa"/>
        </w:trPr>
        <w:tc>
          <w:tcPr>
            <w:tcW w:w="850" w:type="dxa"/>
            <w:shd w:val="clear" w:color="auto" w:fill="BFBFBF" w:themeFill="background1" w:themeFillShade="BF"/>
          </w:tcPr>
          <w:p w:rsidR="002560C9" w:rsidRPr="002560C9" w:rsidRDefault="002560C9" w:rsidP="000D5EC2">
            <w:pPr>
              <w:spacing w:after="312"/>
              <w:rPr>
                <w:highlight w:val="lightGray"/>
                <w:shd w:val="clear" w:color="auto" w:fill="FFFFFF"/>
              </w:rPr>
            </w:pPr>
            <w:r w:rsidRPr="002560C9">
              <w:rPr>
                <w:rFonts w:hint="eastAsia"/>
                <w:highlight w:val="lightGray"/>
                <w:shd w:val="clear" w:color="auto" w:fill="FFFFFF"/>
              </w:rPr>
              <w:t>RRF</w:t>
            </w:r>
          </w:p>
        </w:tc>
        <w:tc>
          <w:tcPr>
            <w:tcW w:w="851" w:type="dxa"/>
          </w:tcPr>
          <w:p w:rsidR="002560C9" w:rsidRDefault="002560C9" w:rsidP="000D5EC2">
            <w:pPr>
              <w:spacing w:after="312"/>
              <w:rPr>
                <w:shd w:val="clear" w:color="auto" w:fill="FFFFFF"/>
              </w:rPr>
            </w:pPr>
            <w:r>
              <w:rPr>
                <w:rFonts w:hint="eastAsia"/>
                <w:shd w:val="clear" w:color="auto" w:fill="FFFFFF"/>
              </w:rPr>
              <w:t>0.943</w:t>
            </w:r>
          </w:p>
        </w:tc>
        <w:tc>
          <w:tcPr>
            <w:tcW w:w="850" w:type="dxa"/>
          </w:tcPr>
          <w:p w:rsidR="002560C9" w:rsidRDefault="002560C9" w:rsidP="000D5EC2">
            <w:pPr>
              <w:spacing w:after="312"/>
              <w:rPr>
                <w:shd w:val="clear" w:color="auto" w:fill="FFFFFF"/>
              </w:rPr>
            </w:pPr>
            <w:r w:rsidRPr="00765FD6">
              <w:rPr>
                <w:rFonts w:hint="eastAsia"/>
                <w:shd w:val="clear" w:color="auto" w:fill="FFFFFF"/>
              </w:rPr>
              <w:t>0.982</w:t>
            </w:r>
          </w:p>
        </w:tc>
        <w:tc>
          <w:tcPr>
            <w:tcW w:w="851" w:type="dxa"/>
          </w:tcPr>
          <w:p w:rsidR="002560C9" w:rsidRPr="00765FD6" w:rsidRDefault="002560C9" w:rsidP="000D5EC2">
            <w:pPr>
              <w:spacing w:after="312"/>
              <w:rPr>
                <w:shd w:val="clear" w:color="auto" w:fill="FFFFFF"/>
              </w:rPr>
            </w:pPr>
            <w:r w:rsidRPr="00765FD6">
              <w:rPr>
                <w:shd w:val="clear" w:color="auto" w:fill="FFFFFF"/>
              </w:rPr>
              <w:t>0.892</w:t>
            </w:r>
          </w:p>
        </w:tc>
        <w:tc>
          <w:tcPr>
            <w:tcW w:w="850" w:type="dxa"/>
          </w:tcPr>
          <w:p w:rsidR="002560C9" w:rsidRDefault="002560C9" w:rsidP="000D5EC2">
            <w:pPr>
              <w:spacing w:after="312"/>
              <w:rPr>
                <w:shd w:val="clear" w:color="auto" w:fill="FFFFFF"/>
              </w:rPr>
            </w:pPr>
            <w:r w:rsidRPr="00765FD6">
              <w:rPr>
                <w:rFonts w:hint="eastAsia"/>
                <w:shd w:val="clear" w:color="auto" w:fill="FFFFFF"/>
              </w:rPr>
              <w:t>0.957</w:t>
            </w:r>
          </w:p>
        </w:tc>
        <w:tc>
          <w:tcPr>
            <w:tcW w:w="851" w:type="dxa"/>
          </w:tcPr>
          <w:p w:rsidR="002560C9" w:rsidRPr="00765FD6" w:rsidRDefault="002560C9" w:rsidP="000D5EC2">
            <w:pPr>
              <w:spacing w:after="312"/>
              <w:rPr>
                <w:shd w:val="clear" w:color="auto" w:fill="FFFFFF"/>
              </w:rPr>
            </w:pPr>
            <w:r w:rsidRPr="00765FD6">
              <w:rPr>
                <w:rFonts w:hint="eastAsia"/>
                <w:shd w:val="clear" w:color="auto" w:fill="FFFFFF"/>
              </w:rPr>
              <w:t>0.988</w:t>
            </w:r>
          </w:p>
        </w:tc>
        <w:tc>
          <w:tcPr>
            <w:tcW w:w="850" w:type="dxa"/>
          </w:tcPr>
          <w:p w:rsidR="002560C9" w:rsidRPr="00765FD6" w:rsidRDefault="002560C9" w:rsidP="000D5EC2">
            <w:pPr>
              <w:spacing w:after="312"/>
              <w:rPr>
                <w:shd w:val="clear" w:color="auto" w:fill="FFFFFF"/>
              </w:rPr>
            </w:pPr>
            <w:r w:rsidRPr="00765FD6">
              <w:rPr>
                <w:rFonts w:hint="eastAsia"/>
                <w:shd w:val="clear" w:color="auto" w:fill="FFFFFF"/>
              </w:rPr>
              <w:t>0.698</w:t>
            </w:r>
          </w:p>
        </w:tc>
        <w:tc>
          <w:tcPr>
            <w:tcW w:w="988" w:type="dxa"/>
          </w:tcPr>
          <w:p w:rsidR="002560C9" w:rsidRDefault="002560C9" w:rsidP="000D5EC2">
            <w:pPr>
              <w:spacing w:after="312"/>
              <w:rPr>
                <w:shd w:val="clear" w:color="auto" w:fill="FFFFFF"/>
              </w:rPr>
            </w:pPr>
            <w:r w:rsidRPr="00765FD6">
              <w:rPr>
                <w:rFonts w:hint="eastAsia"/>
                <w:shd w:val="clear" w:color="auto" w:fill="FFFFFF"/>
              </w:rPr>
              <w:t>0.958</w:t>
            </w:r>
          </w:p>
        </w:tc>
        <w:tc>
          <w:tcPr>
            <w:tcW w:w="992" w:type="dxa"/>
          </w:tcPr>
          <w:p w:rsidR="002560C9" w:rsidRPr="00765FD6" w:rsidRDefault="002560C9" w:rsidP="000D5EC2">
            <w:pPr>
              <w:spacing w:after="312"/>
              <w:rPr>
                <w:shd w:val="clear" w:color="auto" w:fill="FFFFFF"/>
              </w:rPr>
            </w:pPr>
            <w:r>
              <w:rPr>
                <w:rFonts w:hint="eastAsia"/>
                <w:shd w:val="clear" w:color="auto" w:fill="FFFFFF"/>
              </w:rPr>
              <w:t>0</w:t>
            </w:r>
            <w:r>
              <w:rPr>
                <w:shd w:val="clear" w:color="auto" w:fill="FFFFFF"/>
              </w:rPr>
              <w:t>.643</w:t>
            </w:r>
          </w:p>
        </w:tc>
      </w:tr>
      <w:tr w:rsidR="002560C9" w:rsidTr="002560C9">
        <w:trPr>
          <w:gridAfter w:val="1"/>
          <w:wAfter w:w="992" w:type="dxa"/>
        </w:trPr>
        <w:tc>
          <w:tcPr>
            <w:tcW w:w="850" w:type="dxa"/>
            <w:shd w:val="clear" w:color="auto" w:fill="BFBFBF" w:themeFill="background1" w:themeFillShade="BF"/>
          </w:tcPr>
          <w:p w:rsidR="002560C9" w:rsidRPr="00222004" w:rsidRDefault="001A6789" w:rsidP="000D5EC2">
            <w:pPr>
              <w:spacing w:after="312"/>
              <w:rPr>
                <w:highlight w:val="lightGray"/>
                <w:shd w:val="clear" w:color="auto" w:fill="FFFFFF"/>
              </w:rPr>
            </w:pPr>
            <w:r w:rsidRPr="002560C9">
              <w:rPr>
                <w:rFonts w:hint="eastAsia"/>
                <w:highlight w:val="lightGray"/>
                <w:shd w:val="clear" w:color="auto" w:fill="FFFFFF"/>
              </w:rPr>
              <w:t>McTwo</w:t>
            </w:r>
          </w:p>
        </w:tc>
        <w:tc>
          <w:tcPr>
            <w:tcW w:w="851" w:type="dxa"/>
          </w:tcPr>
          <w:p w:rsidR="002560C9" w:rsidRDefault="002560C9" w:rsidP="000D5EC2">
            <w:pPr>
              <w:spacing w:after="312"/>
              <w:rPr>
                <w:shd w:val="clear" w:color="auto" w:fill="FFFFFF"/>
              </w:rPr>
            </w:pPr>
            <w:r>
              <w:rPr>
                <w:rFonts w:hint="eastAsia"/>
                <w:shd w:val="clear" w:color="auto" w:fill="FFFFFF"/>
              </w:rPr>
              <w:t>0.993</w:t>
            </w:r>
          </w:p>
        </w:tc>
        <w:tc>
          <w:tcPr>
            <w:tcW w:w="850" w:type="dxa"/>
          </w:tcPr>
          <w:p w:rsidR="002560C9" w:rsidRPr="00765FD6" w:rsidRDefault="002560C9" w:rsidP="000D5EC2">
            <w:pPr>
              <w:spacing w:after="312"/>
              <w:rPr>
                <w:shd w:val="clear" w:color="auto" w:fill="FFFFFF"/>
              </w:rPr>
            </w:pPr>
            <w:r>
              <w:rPr>
                <w:rFonts w:hint="eastAsia"/>
                <w:shd w:val="clear" w:color="auto" w:fill="FFFFFF"/>
              </w:rPr>
              <w:t>1</w:t>
            </w:r>
          </w:p>
        </w:tc>
        <w:tc>
          <w:tcPr>
            <w:tcW w:w="851" w:type="dxa"/>
          </w:tcPr>
          <w:p w:rsidR="002560C9" w:rsidRPr="00765FD6" w:rsidRDefault="002560C9" w:rsidP="000D5EC2">
            <w:pPr>
              <w:spacing w:after="312"/>
              <w:rPr>
                <w:shd w:val="clear" w:color="auto" w:fill="FFFFFF"/>
              </w:rPr>
            </w:pPr>
            <w:r>
              <w:rPr>
                <w:rFonts w:hint="eastAsia"/>
                <w:shd w:val="clear" w:color="auto" w:fill="FFFFFF"/>
              </w:rPr>
              <w:t>0.977</w:t>
            </w:r>
          </w:p>
        </w:tc>
        <w:tc>
          <w:tcPr>
            <w:tcW w:w="850" w:type="dxa"/>
          </w:tcPr>
          <w:p w:rsidR="002560C9" w:rsidRPr="00765FD6" w:rsidRDefault="002560C9" w:rsidP="000D5EC2">
            <w:pPr>
              <w:spacing w:after="312"/>
              <w:rPr>
                <w:shd w:val="clear" w:color="auto" w:fill="FFFFFF"/>
              </w:rPr>
            </w:pPr>
            <w:r>
              <w:rPr>
                <w:rFonts w:hint="eastAsia"/>
                <w:shd w:val="clear" w:color="auto" w:fill="FFFFFF"/>
              </w:rPr>
              <w:t>0.953</w:t>
            </w:r>
          </w:p>
        </w:tc>
        <w:tc>
          <w:tcPr>
            <w:tcW w:w="851" w:type="dxa"/>
          </w:tcPr>
          <w:p w:rsidR="002560C9" w:rsidRPr="00765FD6" w:rsidRDefault="002560C9" w:rsidP="000D5EC2">
            <w:pPr>
              <w:spacing w:after="312"/>
              <w:rPr>
                <w:shd w:val="clear" w:color="auto" w:fill="FFFFFF"/>
              </w:rPr>
            </w:pPr>
            <w:r>
              <w:rPr>
                <w:rFonts w:hint="eastAsia"/>
                <w:shd w:val="clear" w:color="auto" w:fill="FFFFFF"/>
              </w:rPr>
              <w:t>0.992</w:t>
            </w:r>
          </w:p>
        </w:tc>
        <w:tc>
          <w:tcPr>
            <w:tcW w:w="850" w:type="dxa"/>
          </w:tcPr>
          <w:p w:rsidR="002560C9" w:rsidRPr="00765FD6" w:rsidRDefault="002560C9" w:rsidP="000D5EC2">
            <w:pPr>
              <w:spacing w:after="312"/>
              <w:rPr>
                <w:shd w:val="clear" w:color="auto" w:fill="FFFFFF"/>
              </w:rPr>
            </w:pPr>
            <w:r>
              <w:rPr>
                <w:rFonts w:hint="eastAsia"/>
                <w:shd w:val="clear" w:color="auto" w:fill="FFFFFF"/>
              </w:rPr>
              <w:t>0.79</w:t>
            </w:r>
            <w:r>
              <w:rPr>
                <w:shd w:val="clear" w:color="auto" w:fill="FFFFFF"/>
              </w:rPr>
              <w:t>5</w:t>
            </w:r>
          </w:p>
        </w:tc>
        <w:tc>
          <w:tcPr>
            <w:tcW w:w="988" w:type="dxa"/>
          </w:tcPr>
          <w:p w:rsidR="002560C9" w:rsidRPr="00765FD6" w:rsidRDefault="002560C9" w:rsidP="000D5EC2">
            <w:pPr>
              <w:spacing w:after="312"/>
              <w:rPr>
                <w:shd w:val="clear" w:color="auto" w:fill="FFFFFF"/>
              </w:rPr>
            </w:pPr>
            <w:r>
              <w:rPr>
                <w:rFonts w:hint="eastAsia"/>
                <w:shd w:val="clear" w:color="auto" w:fill="FFFFFF"/>
              </w:rPr>
              <w:t>0.843</w:t>
            </w:r>
          </w:p>
        </w:tc>
        <w:tc>
          <w:tcPr>
            <w:tcW w:w="992" w:type="dxa"/>
          </w:tcPr>
          <w:p w:rsidR="002560C9" w:rsidRDefault="002560C9" w:rsidP="000D5EC2">
            <w:pPr>
              <w:spacing w:after="312"/>
              <w:rPr>
                <w:shd w:val="clear" w:color="auto" w:fill="FFFFFF"/>
              </w:rPr>
            </w:pPr>
            <w:r>
              <w:rPr>
                <w:rFonts w:hint="eastAsia"/>
                <w:shd w:val="clear" w:color="auto" w:fill="FFFFFF"/>
              </w:rPr>
              <w:t>0.828</w:t>
            </w:r>
          </w:p>
        </w:tc>
      </w:tr>
    </w:tbl>
    <w:p w:rsidR="002560C9" w:rsidRDefault="002560C9" w:rsidP="000D5EC2">
      <w:pPr>
        <w:pStyle w:val="HTML"/>
        <w:spacing w:after="312"/>
      </w:pPr>
    </w:p>
    <w:p w:rsidR="00686958" w:rsidRPr="00686958" w:rsidRDefault="002560C9" w:rsidP="000D5EC2">
      <w:pPr>
        <w:pStyle w:val="HTML"/>
        <w:spacing w:after="312"/>
      </w:pPr>
      <w:r>
        <w:rPr>
          <w:rFonts w:hint="eastAsia"/>
        </w:rPr>
        <w:t>Table</w:t>
      </w:r>
      <w:r>
        <w:t xml:space="preserve"> 1</w:t>
      </w:r>
    </w:p>
    <w:tbl>
      <w:tblPr>
        <w:tblStyle w:val="a4"/>
        <w:tblpPr w:leftFromText="180" w:rightFromText="180" w:vertAnchor="text" w:horzAnchor="margin" w:tblpY="176"/>
        <w:tblW w:w="0" w:type="auto"/>
        <w:tblLayout w:type="fixed"/>
        <w:tblLook w:val="04A0" w:firstRow="1" w:lastRow="0" w:firstColumn="1" w:lastColumn="0" w:noHBand="0" w:noVBand="1"/>
      </w:tblPr>
      <w:tblGrid>
        <w:gridCol w:w="704"/>
        <w:gridCol w:w="709"/>
        <w:gridCol w:w="709"/>
        <w:gridCol w:w="708"/>
        <w:gridCol w:w="709"/>
        <w:gridCol w:w="709"/>
        <w:gridCol w:w="709"/>
        <w:gridCol w:w="708"/>
        <w:gridCol w:w="709"/>
        <w:gridCol w:w="710"/>
      </w:tblGrid>
      <w:tr w:rsidR="001A6789" w:rsidRPr="008B4324" w:rsidTr="001A6789">
        <w:trPr>
          <w:trHeight w:val="396"/>
        </w:trPr>
        <w:tc>
          <w:tcPr>
            <w:tcW w:w="704" w:type="dxa"/>
            <w:shd w:val="clear" w:color="auto" w:fill="FFFFFF" w:themeFill="background1"/>
          </w:tcPr>
          <w:p w:rsidR="001A6789" w:rsidRDefault="001A6789" w:rsidP="000D5EC2">
            <w:pPr>
              <w:spacing w:after="312"/>
              <w:rPr>
                <w:shd w:val="clear" w:color="auto" w:fill="FFFFFF"/>
              </w:rPr>
            </w:pPr>
          </w:p>
        </w:tc>
        <w:tc>
          <w:tcPr>
            <w:tcW w:w="709" w:type="dxa"/>
            <w:shd w:val="clear" w:color="auto" w:fill="BFBFBF" w:themeFill="background1" w:themeFillShade="BF"/>
          </w:tcPr>
          <w:p w:rsidR="001A6789" w:rsidRPr="008B3533" w:rsidRDefault="001A6789" w:rsidP="000D5EC2">
            <w:pPr>
              <w:spacing w:after="312"/>
              <w:rPr>
                <w:color w:val="000000"/>
                <w:highlight w:val="lightGray"/>
                <w:shd w:val="clear" w:color="auto" w:fill="FFFFFF"/>
              </w:rPr>
            </w:pPr>
            <w:r w:rsidRPr="008B3533">
              <w:rPr>
                <w:rFonts w:hint="eastAsia"/>
                <w:highlight w:val="lightGray"/>
                <w:shd w:val="clear" w:color="auto" w:fill="FFFFFF"/>
              </w:rPr>
              <w:t>DLBC</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Pros</w:t>
            </w:r>
          </w:p>
        </w:tc>
        <w:tc>
          <w:tcPr>
            <w:tcW w:w="708" w:type="dxa"/>
            <w:shd w:val="clear" w:color="auto" w:fill="BFBFBF" w:themeFill="background1" w:themeFillShade="BF"/>
          </w:tcPr>
          <w:p w:rsidR="001A6789" w:rsidRPr="008B3533" w:rsidRDefault="001A6789" w:rsidP="000D5EC2">
            <w:pPr>
              <w:spacing w:after="312"/>
              <w:rPr>
                <w:color w:val="000000"/>
                <w:shd w:val="clear" w:color="auto" w:fill="FFFFFF"/>
              </w:rPr>
            </w:pPr>
            <w:r w:rsidRPr="008B3533">
              <w:rPr>
                <w:rFonts w:hint="eastAsia"/>
                <w:highlight w:val="lightGray"/>
                <w:shd w:val="clear" w:color="auto" w:fill="FFFFFF"/>
              </w:rPr>
              <w:t>Colo</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Mye</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ALL1</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ALL2</w:t>
            </w:r>
          </w:p>
        </w:tc>
        <w:tc>
          <w:tcPr>
            <w:tcW w:w="708"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ALL3</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ALL4</w:t>
            </w:r>
          </w:p>
        </w:tc>
        <w:tc>
          <w:tcPr>
            <w:tcW w:w="710" w:type="dxa"/>
            <w:shd w:val="clear" w:color="auto" w:fill="BFBFBF" w:themeFill="background1" w:themeFillShade="BF"/>
          </w:tcPr>
          <w:p w:rsidR="001A6789" w:rsidRPr="008B3533" w:rsidRDefault="001A6789" w:rsidP="000D5EC2">
            <w:pPr>
              <w:spacing w:after="312"/>
              <w:rPr>
                <w:highlight w:val="lightGray"/>
                <w:shd w:val="clear" w:color="auto" w:fill="FFFFFF"/>
              </w:rPr>
            </w:pPr>
            <w:r>
              <w:rPr>
                <w:rFonts w:hint="eastAsia"/>
                <w:highlight w:val="lightGray"/>
                <w:shd w:val="clear" w:color="auto" w:fill="FFFFFF"/>
              </w:rPr>
              <w:t>Leuk</w:t>
            </w:r>
          </w:p>
        </w:tc>
      </w:tr>
      <w:tr w:rsidR="001A6789" w:rsidTr="001A6789">
        <w:trPr>
          <w:trHeight w:val="275"/>
        </w:trPr>
        <w:tc>
          <w:tcPr>
            <w:tcW w:w="704"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RIFS</w:t>
            </w:r>
          </w:p>
        </w:tc>
        <w:tc>
          <w:tcPr>
            <w:tcW w:w="709" w:type="dxa"/>
          </w:tcPr>
          <w:p w:rsidR="001A6789" w:rsidRDefault="001A6789" w:rsidP="000D5EC2">
            <w:pPr>
              <w:spacing w:after="312"/>
              <w:rPr>
                <w:shd w:val="clear" w:color="auto" w:fill="FFFFFF"/>
              </w:rPr>
            </w:pPr>
            <w:r>
              <w:rPr>
                <w:shd w:val="clear" w:color="auto" w:fill="FFFFFF"/>
              </w:rPr>
              <w:t>9</w:t>
            </w:r>
          </w:p>
        </w:tc>
        <w:tc>
          <w:tcPr>
            <w:tcW w:w="709" w:type="dxa"/>
          </w:tcPr>
          <w:p w:rsidR="001A6789" w:rsidRDefault="001A6789" w:rsidP="000D5EC2">
            <w:pPr>
              <w:spacing w:after="312"/>
              <w:rPr>
                <w:shd w:val="clear" w:color="auto" w:fill="FFFFFF"/>
              </w:rPr>
            </w:pPr>
            <w:r>
              <w:rPr>
                <w:shd w:val="clear" w:color="auto" w:fill="FFFFFF"/>
              </w:rPr>
              <w:t>5</w:t>
            </w:r>
          </w:p>
        </w:tc>
        <w:tc>
          <w:tcPr>
            <w:tcW w:w="708" w:type="dxa"/>
          </w:tcPr>
          <w:p w:rsidR="001A6789" w:rsidRDefault="001A6789" w:rsidP="000D5EC2">
            <w:pPr>
              <w:spacing w:after="312"/>
              <w:rPr>
                <w:shd w:val="clear" w:color="auto" w:fill="FFFFFF"/>
              </w:rPr>
            </w:pPr>
            <w:r>
              <w:rPr>
                <w:shd w:val="clear" w:color="auto" w:fill="FFFFFF"/>
              </w:rPr>
              <w:t>6</w:t>
            </w:r>
          </w:p>
        </w:tc>
        <w:tc>
          <w:tcPr>
            <w:tcW w:w="709" w:type="dxa"/>
          </w:tcPr>
          <w:p w:rsidR="001A6789" w:rsidRDefault="001A6789" w:rsidP="000D5EC2">
            <w:pPr>
              <w:spacing w:after="312"/>
              <w:rPr>
                <w:shd w:val="clear" w:color="auto" w:fill="FFFFFF"/>
              </w:rPr>
            </w:pPr>
            <w:r>
              <w:rPr>
                <w:shd w:val="clear" w:color="auto" w:fill="FFFFFF"/>
              </w:rPr>
              <w:t>1</w:t>
            </w:r>
          </w:p>
        </w:tc>
        <w:tc>
          <w:tcPr>
            <w:tcW w:w="709" w:type="dxa"/>
          </w:tcPr>
          <w:p w:rsidR="001A6789" w:rsidRDefault="001A6789" w:rsidP="000D5EC2">
            <w:pPr>
              <w:spacing w:after="312"/>
              <w:rPr>
                <w:shd w:val="clear" w:color="auto" w:fill="FFFFFF"/>
              </w:rPr>
            </w:pPr>
            <w:r>
              <w:rPr>
                <w:shd w:val="clear" w:color="auto" w:fill="FFFFFF"/>
              </w:rPr>
              <w:t>8</w:t>
            </w:r>
          </w:p>
        </w:tc>
        <w:tc>
          <w:tcPr>
            <w:tcW w:w="709" w:type="dxa"/>
          </w:tcPr>
          <w:p w:rsidR="001A6789" w:rsidRDefault="001A6789" w:rsidP="000D5EC2">
            <w:pPr>
              <w:spacing w:after="312"/>
              <w:rPr>
                <w:shd w:val="clear" w:color="auto" w:fill="FFFFFF"/>
              </w:rPr>
            </w:pPr>
            <w:r>
              <w:rPr>
                <w:shd w:val="clear" w:color="auto" w:fill="FFFFFF"/>
              </w:rPr>
              <w:t>3</w:t>
            </w:r>
          </w:p>
        </w:tc>
        <w:tc>
          <w:tcPr>
            <w:tcW w:w="708" w:type="dxa"/>
          </w:tcPr>
          <w:p w:rsidR="001A6789" w:rsidRDefault="001A6789" w:rsidP="000D5EC2">
            <w:pPr>
              <w:spacing w:after="312"/>
              <w:rPr>
                <w:shd w:val="clear" w:color="auto" w:fill="FFFFFF"/>
              </w:rPr>
            </w:pPr>
            <w:r>
              <w:rPr>
                <w:shd w:val="clear" w:color="auto" w:fill="FFFFFF"/>
              </w:rPr>
              <w:t>1</w:t>
            </w:r>
          </w:p>
        </w:tc>
        <w:tc>
          <w:tcPr>
            <w:tcW w:w="709" w:type="dxa"/>
          </w:tcPr>
          <w:p w:rsidR="001A6789" w:rsidRDefault="001A6789" w:rsidP="000D5EC2">
            <w:pPr>
              <w:spacing w:after="312"/>
              <w:rPr>
                <w:shd w:val="clear" w:color="auto" w:fill="FFFFFF"/>
              </w:rPr>
            </w:pPr>
            <w:r>
              <w:rPr>
                <w:shd w:val="clear" w:color="auto" w:fill="FFFFFF"/>
              </w:rPr>
              <w:t>6</w:t>
            </w:r>
          </w:p>
        </w:tc>
        <w:tc>
          <w:tcPr>
            <w:tcW w:w="710" w:type="dxa"/>
          </w:tcPr>
          <w:p w:rsidR="001A6789" w:rsidRDefault="001A6789" w:rsidP="000D5EC2">
            <w:pPr>
              <w:spacing w:after="312"/>
              <w:rPr>
                <w:shd w:val="clear" w:color="auto" w:fill="FFFFFF"/>
              </w:rPr>
            </w:pPr>
            <w:r>
              <w:rPr>
                <w:shd w:val="clear" w:color="auto" w:fill="FFFFFF"/>
              </w:rPr>
              <w:t>8</w:t>
            </w:r>
          </w:p>
        </w:tc>
      </w:tr>
      <w:tr w:rsidR="001A6789" w:rsidTr="001A6789">
        <w:tc>
          <w:tcPr>
            <w:tcW w:w="704"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CFS</w:t>
            </w:r>
          </w:p>
        </w:tc>
        <w:tc>
          <w:tcPr>
            <w:tcW w:w="709" w:type="dxa"/>
          </w:tcPr>
          <w:p w:rsidR="001A6789" w:rsidRPr="00DB6E39" w:rsidRDefault="001A6789" w:rsidP="000D5EC2">
            <w:pPr>
              <w:spacing w:after="312"/>
            </w:pPr>
            <w:r>
              <w:rPr>
                <w:rFonts w:hint="eastAsia"/>
              </w:rPr>
              <w:t>141</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80</w:t>
            </w:r>
          </w:p>
        </w:tc>
        <w:tc>
          <w:tcPr>
            <w:tcW w:w="708" w:type="dxa"/>
          </w:tcPr>
          <w:p w:rsidR="001A6789" w:rsidRPr="00765FD6" w:rsidRDefault="001A6789" w:rsidP="000D5EC2">
            <w:pPr>
              <w:spacing w:after="312"/>
              <w:rPr>
                <w:shd w:val="clear" w:color="auto" w:fill="FFFFFF"/>
              </w:rPr>
            </w:pPr>
            <w:r w:rsidRPr="00765FD6">
              <w:rPr>
                <w:rFonts w:hint="eastAsia"/>
                <w:shd w:val="clear" w:color="auto" w:fill="FFFFFF"/>
              </w:rPr>
              <w:t>53</w:t>
            </w:r>
          </w:p>
        </w:tc>
        <w:tc>
          <w:tcPr>
            <w:tcW w:w="709" w:type="dxa"/>
          </w:tcPr>
          <w:p w:rsidR="001A6789" w:rsidRDefault="001A6789" w:rsidP="000D5EC2">
            <w:pPr>
              <w:spacing w:after="312"/>
              <w:rPr>
                <w:shd w:val="clear" w:color="auto" w:fill="FFFFFF"/>
              </w:rPr>
            </w:pPr>
            <w:r>
              <w:rPr>
                <w:rFonts w:hint="eastAsia"/>
                <w:shd w:val="clear" w:color="auto" w:fill="FFFFFF"/>
              </w:rPr>
              <w:t>107</w:t>
            </w:r>
          </w:p>
        </w:tc>
        <w:tc>
          <w:tcPr>
            <w:tcW w:w="709" w:type="dxa"/>
          </w:tcPr>
          <w:p w:rsidR="001A6789" w:rsidRDefault="001A6789" w:rsidP="000D5EC2">
            <w:pPr>
              <w:spacing w:after="312"/>
              <w:rPr>
                <w:shd w:val="clear" w:color="auto" w:fill="FFFFFF"/>
              </w:rPr>
            </w:pPr>
            <w:r>
              <w:rPr>
                <w:rFonts w:hint="eastAsia"/>
                <w:shd w:val="clear" w:color="auto" w:fill="FFFFFF"/>
              </w:rPr>
              <w:t>103</w:t>
            </w:r>
          </w:p>
        </w:tc>
        <w:tc>
          <w:tcPr>
            <w:tcW w:w="709" w:type="dxa"/>
          </w:tcPr>
          <w:p w:rsidR="001A6789" w:rsidRDefault="001A6789" w:rsidP="000D5EC2">
            <w:pPr>
              <w:spacing w:after="312"/>
              <w:rPr>
                <w:shd w:val="clear" w:color="auto" w:fill="FFFFFF"/>
              </w:rPr>
            </w:pPr>
            <w:r>
              <w:rPr>
                <w:rFonts w:hint="eastAsia"/>
                <w:shd w:val="clear" w:color="auto" w:fill="FFFFFF"/>
              </w:rPr>
              <w:t>56</w:t>
            </w:r>
          </w:p>
        </w:tc>
        <w:tc>
          <w:tcPr>
            <w:tcW w:w="708" w:type="dxa"/>
          </w:tcPr>
          <w:p w:rsidR="001A6789" w:rsidRPr="00765FD6" w:rsidRDefault="001A6789" w:rsidP="000D5EC2">
            <w:pPr>
              <w:spacing w:after="312"/>
              <w:rPr>
                <w:shd w:val="clear" w:color="auto" w:fill="FFFFFF"/>
              </w:rPr>
            </w:pPr>
            <w:r w:rsidRPr="00765FD6">
              <w:rPr>
                <w:rFonts w:hint="eastAsia"/>
                <w:shd w:val="clear" w:color="auto" w:fill="FFFFFF"/>
              </w:rPr>
              <w:t>43</w:t>
            </w:r>
          </w:p>
        </w:tc>
        <w:tc>
          <w:tcPr>
            <w:tcW w:w="709" w:type="dxa"/>
          </w:tcPr>
          <w:p w:rsidR="001A6789" w:rsidRDefault="001A6789" w:rsidP="000D5EC2">
            <w:pPr>
              <w:spacing w:after="312"/>
              <w:rPr>
                <w:shd w:val="clear" w:color="auto" w:fill="FFFFFF"/>
              </w:rPr>
            </w:pPr>
            <w:r>
              <w:rPr>
                <w:rFonts w:hint="eastAsia"/>
                <w:shd w:val="clear" w:color="auto" w:fill="FFFFFF"/>
              </w:rPr>
              <w:t>105</w:t>
            </w:r>
          </w:p>
        </w:tc>
        <w:tc>
          <w:tcPr>
            <w:tcW w:w="710" w:type="dxa"/>
          </w:tcPr>
          <w:p w:rsidR="001A6789" w:rsidRDefault="001A6789" w:rsidP="000D5EC2">
            <w:pPr>
              <w:spacing w:after="312"/>
              <w:rPr>
                <w:shd w:val="clear" w:color="auto" w:fill="FFFFFF"/>
              </w:rPr>
            </w:pPr>
            <w:r>
              <w:rPr>
                <w:rFonts w:hint="eastAsia"/>
                <w:shd w:val="clear" w:color="auto" w:fill="FFFFFF"/>
              </w:rPr>
              <w:t>39</w:t>
            </w:r>
          </w:p>
        </w:tc>
      </w:tr>
      <w:tr w:rsidR="001A6789" w:rsidTr="001A6789">
        <w:tc>
          <w:tcPr>
            <w:tcW w:w="704"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PA</w:t>
            </w:r>
            <w:r w:rsidRPr="008B3533">
              <w:rPr>
                <w:rFonts w:hint="eastAsia"/>
                <w:highlight w:val="lightGray"/>
                <w:shd w:val="clear" w:color="auto" w:fill="FFFFFF"/>
              </w:rPr>
              <w:lastRenderedPageBreak/>
              <w:t>M</w:t>
            </w:r>
          </w:p>
        </w:tc>
        <w:tc>
          <w:tcPr>
            <w:tcW w:w="709" w:type="dxa"/>
          </w:tcPr>
          <w:p w:rsidR="001A6789" w:rsidRPr="00DB6E39" w:rsidRDefault="001A6789" w:rsidP="000D5EC2">
            <w:pPr>
              <w:spacing w:after="312"/>
            </w:pPr>
            <w:r>
              <w:rPr>
                <w:rFonts w:hint="eastAsia"/>
              </w:rPr>
              <w:lastRenderedPageBreak/>
              <w:t>52</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2</w:t>
            </w:r>
          </w:p>
        </w:tc>
        <w:tc>
          <w:tcPr>
            <w:tcW w:w="708" w:type="dxa"/>
          </w:tcPr>
          <w:p w:rsidR="001A6789" w:rsidRPr="00765FD6" w:rsidRDefault="001A6789" w:rsidP="000D5EC2">
            <w:pPr>
              <w:spacing w:after="312"/>
              <w:rPr>
                <w:shd w:val="clear" w:color="auto" w:fill="FFFFFF"/>
              </w:rPr>
            </w:pPr>
            <w:r w:rsidRPr="00765FD6">
              <w:rPr>
                <w:rFonts w:hint="eastAsia"/>
                <w:shd w:val="clear" w:color="auto" w:fill="FFFFFF"/>
              </w:rPr>
              <w:t>14</w:t>
            </w:r>
          </w:p>
        </w:tc>
        <w:tc>
          <w:tcPr>
            <w:tcW w:w="709" w:type="dxa"/>
          </w:tcPr>
          <w:p w:rsidR="001A6789" w:rsidRDefault="001A6789" w:rsidP="000D5EC2">
            <w:pPr>
              <w:spacing w:after="312"/>
              <w:rPr>
                <w:shd w:val="clear" w:color="auto" w:fill="FFFFFF"/>
              </w:rPr>
            </w:pPr>
            <w:r>
              <w:rPr>
                <w:rFonts w:hint="eastAsia"/>
                <w:shd w:val="clear" w:color="auto" w:fill="FFFFFF"/>
              </w:rPr>
              <w:t>34</w:t>
            </w:r>
          </w:p>
        </w:tc>
        <w:tc>
          <w:tcPr>
            <w:tcW w:w="709" w:type="dxa"/>
          </w:tcPr>
          <w:p w:rsidR="001A6789" w:rsidRDefault="001A6789" w:rsidP="000D5EC2">
            <w:pPr>
              <w:spacing w:after="312"/>
              <w:rPr>
                <w:shd w:val="clear" w:color="auto" w:fill="FFFFFF"/>
              </w:rPr>
            </w:pPr>
            <w:r>
              <w:rPr>
                <w:rFonts w:hint="eastAsia"/>
                <w:shd w:val="clear" w:color="auto" w:fill="FFFFFF"/>
              </w:rPr>
              <w:t>1</w:t>
            </w:r>
          </w:p>
        </w:tc>
        <w:tc>
          <w:tcPr>
            <w:tcW w:w="709" w:type="dxa"/>
          </w:tcPr>
          <w:p w:rsidR="001A6789" w:rsidRDefault="001A6789" w:rsidP="000D5EC2">
            <w:pPr>
              <w:spacing w:after="312"/>
              <w:rPr>
                <w:shd w:val="clear" w:color="auto" w:fill="FFFFFF"/>
              </w:rPr>
            </w:pPr>
            <w:r>
              <w:rPr>
                <w:rFonts w:hint="eastAsia"/>
                <w:shd w:val="clear" w:color="auto" w:fill="FFFFFF"/>
              </w:rPr>
              <w:t>1</w:t>
            </w:r>
          </w:p>
        </w:tc>
        <w:tc>
          <w:tcPr>
            <w:tcW w:w="708" w:type="dxa"/>
          </w:tcPr>
          <w:p w:rsidR="001A6789" w:rsidRPr="00765FD6" w:rsidRDefault="001A6789" w:rsidP="000D5EC2">
            <w:pPr>
              <w:spacing w:after="312"/>
              <w:rPr>
                <w:shd w:val="clear" w:color="auto" w:fill="FFFFFF"/>
              </w:rPr>
            </w:pPr>
            <w:r w:rsidRPr="00765FD6">
              <w:rPr>
                <w:rFonts w:hint="eastAsia"/>
                <w:shd w:val="clear" w:color="auto" w:fill="FFFFFF"/>
              </w:rPr>
              <w:t>2</w:t>
            </w:r>
          </w:p>
        </w:tc>
        <w:tc>
          <w:tcPr>
            <w:tcW w:w="709" w:type="dxa"/>
          </w:tcPr>
          <w:p w:rsidR="001A6789" w:rsidRDefault="001A6789" w:rsidP="000D5EC2">
            <w:pPr>
              <w:spacing w:after="312"/>
              <w:rPr>
                <w:shd w:val="clear" w:color="auto" w:fill="FFFFFF"/>
              </w:rPr>
            </w:pPr>
            <w:r>
              <w:rPr>
                <w:rFonts w:hint="eastAsia"/>
                <w:shd w:val="clear" w:color="auto" w:fill="FFFFFF"/>
              </w:rPr>
              <w:t>30</w:t>
            </w:r>
          </w:p>
        </w:tc>
        <w:tc>
          <w:tcPr>
            <w:tcW w:w="710" w:type="dxa"/>
          </w:tcPr>
          <w:p w:rsidR="001A6789" w:rsidRPr="00765FD6" w:rsidRDefault="001A6789" w:rsidP="000D5EC2">
            <w:pPr>
              <w:spacing w:after="312"/>
              <w:rPr>
                <w:shd w:val="clear" w:color="auto" w:fill="FFFFFF"/>
              </w:rPr>
            </w:pPr>
            <w:r w:rsidRPr="00765FD6">
              <w:rPr>
                <w:rFonts w:hint="eastAsia"/>
                <w:shd w:val="clear" w:color="auto" w:fill="FFFFFF"/>
              </w:rPr>
              <w:t>20</w:t>
            </w:r>
          </w:p>
        </w:tc>
      </w:tr>
      <w:tr w:rsidR="001A6789" w:rsidTr="001A6789">
        <w:trPr>
          <w:trHeight w:val="347"/>
        </w:trPr>
        <w:tc>
          <w:tcPr>
            <w:tcW w:w="704"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lastRenderedPageBreak/>
              <w:t>RRF</w:t>
            </w:r>
          </w:p>
        </w:tc>
        <w:tc>
          <w:tcPr>
            <w:tcW w:w="709" w:type="dxa"/>
          </w:tcPr>
          <w:p w:rsidR="001A6789" w:rsidRPr="00454AEA" w:rsidRDefault="001A6789" w:rsidP="000D5EC2">
            <w:pPr>
              <w:spacing w:after="312"/>
              <w:rPr>
                <w:shd w:val="clear" w:color="auto" w:fill="FFFFFF"/>
              </w:rPr>
            </w:pPr>
            <w:r>
              <w:rPr>
                <w:rFonts w:hint="eastAsia"/>
                <w:shd w:val="clear" w:color="auto" w:fill="FFFFFF"/>
              </w:rPr>
              <w:t>12</w:t>
            </w:r>
          </w:p>
        </w:tc>
        <w:tc>
          <w:tcPr>
            <w:tcW w:w="709" w:type="dxa"/>
          </w:tcPr>
          <w:p w:rsidR="001A6789" w:rsidRDefault="001A6789" w:rsidP="000D5EC2">
            <w:pPr>
              <w:spacing w:after="312"/>
              <w:rPr>
                <w:shd w:val="clear" w:color="auto" w:fill="FFFFFF"/>
              </w:rPr>
            </w:pPr>
            <w:r>
              <w:rPr>
                <w:rFonts w:hint="eastAsia"/>
                <w:shd w:val="clear" w:color="auto" w:fill="FFFFFF"/>
              </w:rPr>
              <w:t>14</w:t>
            </w:r>
          </w:p>
        </w:tc>
        <w:tc>
          <w:tcPr>
            <w:tcW w:w="708" w:type="dxa"/>
          </w:tcPr>
          <w:p w:rsidR="001A6789" w:rsidRDefault="001A6789" w:rsidP="000D5EC2">
            <w:pPr>
              <w:spacing w:after="312"/>
              <w:rPr>
                <w:shd w:val="clear" w:color="auto" w:fill="FFFFFF"/>
              </w:rPr>
            </w:pPr>
            <w:r>
              <w:rPr>
                <w:rFonts w:hint="eastAsia"/>
                <w:shd w:val="clear" w:color="auto" w:fill="FFFFFF"/>
              </w:rPr>
              <w:t>16</w:t>
            </w:r>
          </w:p>
        </w:tc>
        <w:tc>
          <w:tcPr>
            <w:tcW w:w="709" w:type="dxa"/>
          </w:tcPr>
          <w:p w:rsidR="001A6789" w:rsidRDefault="001A6789" w:rsidP="000D5EC2">
            <w:pPr>
              <w:spacing w:after="312"/>
              <w:rPr>
                <w:shd w:val="clear" w:color="auto" w:fill="FFFFFF"/>
              </w:rPr>
            </w:pPr>
            <w:r>
              <w:rPr>
                <w:rFonts w:hint="eastAsia"/>
                <w:shd w:val="clear" w:color="auto" w:fill="FFFFFF"/>
              </w:rPr>
              <w:t>39</w:t>
            </w:r>
          </w:p>
        </w:tc>
        <w:tc>
          <w:tcPr>
            <w:tcW w:w="709" w:type="dxa"/>
          </w:tcPr>
          <w:p w:rsidR="001A6789" w:rsidRDefault="001A6789" w:rsidP="000D5EC2">
            <w:pPr>
              <w:spacing w:after="312"/>
              <w:rPr>
                <w:shd w:val="clear" w:color="auto" w:fill="FFFFFF"/>
              </w:rPr>
            </w:pPr>
            <w:r>
              <w:rPr>
                <w:rFonts w:hint="eastAsia"/>
                <w:shd w:val="clear" w:color="auto" w:fill="FFFFFF"/>
              </w:rPr>
              <w:t>10</w:t>
            </w:r>
          </w:p>
        </w:tc>
        <w:tc>
          <w:tcPr>
            <w:tcW w:w="709" w:type="dxa"/>
          </w:tcPr>
          <w:p w:rsidR="001A6789" w:rsidRDefault="001A6789" w:rsidP="000D5EC2">
            <w:pPr>
              <w:spacing w:after="312"/>
              <w:rPr>
                <w:shd w:val="clear" w:color="auto" w:fill="FFFFFF"/>
              </w:rPr>
            </w:pPr>
            <w:r>
              <w:rPr>
                <w:rFonts w:hint="eastAsia"/>
                <w:shd w:val="clear" w:color="auto" w:fill="FFFFFF"/>
              </w:rPr>
              <w:t>31</w:t>
            </w:r>
          </w:p>
        </w:tc>
        <w:tc>
          <w:tcPr>
            <w:tcW w:w="708" w:type="dxa"/>
          </w:tcPr>
          <w:p w:rsidR="001A6789" w:rsidRDefault="001A6789" w:rsidP="000D5EC2">
            <w:pPr>
              <w:spacing w:after="312"/>
              <w:rPr>
                <w:shd w:val="clear" w:color="auto" w:fill="FFFFFF"/>
              </w:rPr>
            </w:pPr>
            <w:r>
              <w:rPr>
                <w:rFonts w:hint="eastAsia"/>
                <w:shd w:val="clear" w:color="auto" w:fill="FFFFFF"/>
              </w:rPr>
              <w:t>34</w:t>
            </w:r>
          </w:p>
        </w:tc>
        <w:tc>
          <w:tcPr>
            <w:tcW w:w="709" w:type="dxa"/>
          </w:tcPr>
          <w:p w:rsidR="001A6789" w:rsidRDefault="001A6789" w:rsidP="000D5EC2">
            <w:pPr>
              <w:spacing w:after="312"/>
              <w:rPr>
                <w:shd w:val="clear" w:color="auto" w:fill="FFFFFF"/>
              </w:rPr>
            </w:pPr>
            <w:r>
              <w:rPr>
                <w:rFonts w:hint="eastAsia"/>
                <w:shd w:val="clear" w:color="auto" w:fill="FFFFFF"/>
              </w:rPr>
              <w:t>16</w:t>
            </w:r>
          </w:p>
        </w:tc>
        <w:tc>
          <w:tcPr>
            <w:tcW w:w="710" w:type="dxa"/>
          </w:tcPr>
          <w:p w:rsidR="001A6789" w:rsidRDefault="001A6789" w:rsidP="000D5EC2">
            <w:pPr>
              <w:spacing w:after="312"/>
              <w:rPr>
                <w:shd w:val="clear" w:color="auto" w:fill="FFFFFF"/>
              </w:rPr>
            </w:pPr>
            <w:r>
              <w:rPr>
                <w:rFonts w:hint="eastAsia"/>
                <w:shd w:val="clear" w:color="auto" w:fill="FFFFFF"/>
              </w:rPr>
              <w:t>29</w:t>
            </w:r>
          </w:p>
        </w:tc>
      </w:tr>
      <w:tr w:rsidR="001A6789" w:rsidTr="001A6789">
        <w:trPr>
          <w:trHeight w:val="347"/>
        </w:trPr>
        <w:tc>
          <w:tcPr>
            <w:tcW w:w="704" w:type="dxa"/>
            <w:shd w:val="clear" w:color="auto" w:fill="BFBFBF" w:themeFill="background1" w:themeFillShade="BF"/>
          </w:tcPr>
          <w:p w:rsidR="001A6789" w:rsidRPr="008B3533" w:rsidRDefault="001A6789" w:rsidP="000D5EC2">
            <w:pPr>
              <w:spacing w:after="312"/>
              <w:rPr>
                <w:highlight w:val="lightGray"/>
                <w:shd w:val="clear" w:color="auto" w:fill="FFFFFF"/>
              </w:rPr>
            </w:pPr>
            <w:r>
              <w:rPr>
                <w:rFonts w:hint="eastAsia"/>
                <w:highlight w:val="lightGray"/>
                <w:shd w:val="clear" w:color="auto" w:fill="FFFFFF"/>
              </w:rPr>
              <w:t>McTw</w:t>
            </w:r>
          </w:p>
        </w:tc>
        <w:tc>
          <w:tcPr>
            <w:tcW w:w="709" w:type="dxa"/>
          </w:tcPr>
          <w:p w:rsidR="001A6789" w:rsidRDefault="001A6789" w:rsidP="000D5EC2">
            <w:pPr>
              <w:spacing w:after="312"/>
              <w:rPr>
                <w:shd w:val="clear" w:color="auto" w:fill="FFFFFF"/>
              </w:rPr>
            </w:pPr>
            <w:r>
              <w:rPr>
                <w:rFonts w:hint="eastAsia"/>
                <w:shd w:val="clear" w:color="auto" w:fill="FFFFFF"/>
              </w:rPr>
              <w:t>4</w:t>
            </w:r>
          </w:p>
        </w:tc>
        <w:tc>
          <w:tcPr>
            <w:tcW w:w="709" w:type="dxa"/>
          </w:tcPr>
          <w:p w:rsidR="001A6789" w:rsidRDefault="001A6789" w:rsidP="000D5EC2">
            <w:pPr>
              <w:spacing w:after="312"/>
              <w:rPr>
                <w:shd w:val="clear" w:color="auto" w:fill="FFFFFF"/>
              </w:rPr>
            </w:pPr>
            <w:r>
              <w:rPr>
                <w:rFonts w:hint="eastAsia"/>
                <w:shd w:val="clear" w:color="auto" w:fill="FFFFFF"/>
              </w:rPr>
              <w:t>3</w:t>
            </w:r>
          </w:p>
        </w:tc>
        <w:tc>
          <w:tcPr>
            <w:tcW w:w="708" w:type="dxa"/>
          </w:tcPr>
          <w:p w:rsidR="001A6789" w:rsidRDefault="001A6789" w:rsidP="000D5EC2">
            <w:pPr>
              <w:spacing w:after="312"/>
              <w:rPr>
                <w:shd w:val="clear" w:color="auto" w:fill="FFFFFF"/>
              </w:rPr>
            </w:pPr>
            <w:r>
              <w:rPr>
                <w:rFonts w:hint="eastAsia"/>
                <w:shd w:val="clear" w:color="auto" w:fill="FFFFFF"/>
              </w:rPr>
              <w:t>6</w:t>
            </w:r>
          </w:p>
        </w:tc>
        <w:tc>
          <w:tcPr>
            <w:tcW w:w="709" w:type="dxa"/>
          </w:tcPr>
          <w:p w:rsidR="001A6789" w:rsidRDefault="001A6789" w:rsidP="000D5EC2">
            <w:pPr>
              <w:spacing w:after="312"/>
              <w:rPr>
                <w:shd w:val="clear" w:color="auto" w:fill="FFFFFF"/>
              </w:rPr>
            </w:pPr>
            <w:r>
              <w:rPr>
                <w:shd w:val="clear" w:color="auto" w:fill="FFFFFF"/>
              </w:rPr>
              <w:t>7</w:t>
            </w:r>
          </w:p>
        </w:tc>
        <w:tc>
          <w:tcPr>
            <w:tcW w:w="709" w:type="dxa"/>
          </w:tcPr>
          <w:p w:rsidR="001A6789" w:rsidRDefault="001A6789" w:rsidP="000D5EC2">
            <w:pPr>
              <w:spacing w:after="312"/>
              <w:rPr>
                <w:shd w:val="clear" w:color="auto" w:fill="FFFFFF"/>
              </w:rPr>
            </w:pPr>
            <w:r>
              <w:rPr>
                <w:rFonts w:hint="eastAsia"/>
                <w:shd w:val="clear" w:color="auto" w:fill="FFFFFF"/>
              </w:rPr>
              <w:t>1</w:t>
            </w:r>
          </w:p>
        </w:tc>
        <w:tc>
          <w:tcPr>
            <w:tcW w:w="709" w:type="dxa"/>
          </w:tcPr>
          <w:p w:rsidR="001A6789" w:rsidRDefault="001A6789" w:rsidP="000D5EC2">
            <w:pPr>
              <w:spacing w:after="312"/>
              <w:rPr>
                <w:shd w:val="clear" w:color="auto" w:fill="FFFFFF"/>
              </w:rPr>
            </w:pPr>
            <w:r>
              <w:rPr>
                <w:rFonts w:hint="eastAsia"/>
                <w:shd w:val="clear" w:color="auto" w:fill="FFFFFF"/>
              </w:rPr>
              <w:t>2</w:t>
            </w:r>
          </w:p>
        </w:tc>
        <w:tc>
          <w:tcPr>
            <w:tcW w:w="708" w:type="dxa"/>
          </w:tcPr>
          <w:p w:rsidR="001A6789" w:rsidRDefault="001A6789" w:rsidP="000D5EC2">
            <w:pPr>
              <w:spacing w:after="312"/>
              <w:rPr>
                <w:shd w:val="clear" w:color="auto" w:fill="FFFFFF"/>
              </w:rPr>
            </w:pPr>
            <w:r>
              <w:rPr>
                <w:rFonts w:hint="eastAsia"/>
                <w:shd w:val="clear" w:color="auto" w:fill="FFFFFF"/>
              </w:rPr>
              <w:t>5</w:t>
            </w:r>
          </w:p>
        </w:tc>
        <w:tc>
          <w:tcPr>
            <w:tcW w:w="709" w:type="dxa"/>
          </w:tcPr>
          <w:p w:rsidR="001A6789" w:rsidRDefault="001A6789" w:rsidP="000D5EC2">
            <w:pPr>
              <w:spacing w:after="312"/>
              <w:rPr>
                <w:shd w:val="clear" w:color="auto" w:fill="FFFFFF"/>
              </w:rPr>
            </w:pPr>
            <w:r>
              <w:rPr>
                <w:rFonts w:hint="eastAsia"/>
                <w:shd w:val="clear" w:color="auto" w:fill="FFFFFF"/>
              </w:rPr>
              <w:t>2</w:t>
            </w:r>
          </w:p>
        </w:tc>
        <w:tc>
          <w:tcPr>
            <w:tcW w:w="710" w:type="dxa"/>
          </w:tcPr>
          <w:p w:rsidR="001A6789" w:rsidRDefault="001A6789" w:rsidP="000D5EC2">
            <w:pPr>
              <w:spacing w:after="312"/>
              <w:rPr>
                <w:shd w:val="clear" w:color="auto" w:fill="FFFFFF"/>
              </w:rPr>
            </w:pPr>
            <w:r>
              <w:rPr>
                <w:rFonts w:hint="eastAsia"/>
                <w:shd w:val="clear" w:color="auto" w:fill="FFFFFF"/>
              </w:rPr>
              <w:t>2</w:t>
            </w:r>
          </w:p>
        </w:tc>
      </w:tr>
      <w:tr w:rsidR="001A6789" w:rsidTr="001A6789">
        <w:trPr>
          <w:gridAfter w:val="1"/>
          <w:wAfter w:w="710" w:type="dxa"/>
        </w:trPr>
        <w:tc>
          <w:tcPr>
            <w:tcW w:w="704" w:type="dxa"/>
            <w:shd w:val="clear" w:color="auto" w:fill="FFFFFF" w:themeFill="background1"/>
          </w:tcPr>
          <w:p w:rsidR="001A6789" w:rsidRPr="003F7EB1" w:rsidRDefault="001A6789" w:rsidP="000D5EC2">
            <w:pPr>
              <w:spacing w:after="312"/>
              <w:rPr>
                <w:highlight w:val="lightGray"/>
                <w:shd w:val="clear" w:color="auto" w:fill="FFFFFF"/>
              </w:rPr>
            </w:pPr>
          </w:p>
        </w:tc>
        <w:tc>
          <w:tcPr>
            <w:tcW w:w="709" w:type="dxa"/>
            <w:shd w:val="clear" w:color="auto" w:fill="BFBFBF" w:themeFill="background1" w:themeFillShade="BF"/>
          </w:tcPr>
          <w:p w:rsidR="001A6789" w:rsidRPr="008B3533" w:rsidRDefault="001A6789" w:rsidP="000D5EC2">
            <w:pPr>
              <w:spacing w:after="312"/>
              <w:rPr>
                <w:color w:val="000000"/>
                <w:highlight w:val="lightGray"/>
                <w:shd w:val="clear" w:color="auto" w:fill="FFFFFF"/>
              </w:rPr>
            </w:pPr>
            <w:r w:rsidRPr="008B3533">
              <w:rPr>
                <w:rFonts w:hint="eastAsia"/>
                <w:highlight w:val="lightGray"/>
                <w:shd w:val="clear" w:color="auto" w:fill="FFFFFF"/>
              </w:rPr>
              <w:t>Lym</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Aden</w:t>
            </w:r>
          </w:p>
        </w:tc>
        <w:tc>
          <w:tcPr>
            <w:tcW w:w="708"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Gas</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Gas1</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Gas2</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highlight w:val="lightGray"/>
                <w:shd w:val="clear" w:color="auto" w:fill="FFFFFF"/>
              </w:rPr>
              <w:t>T1D</w:t>
            </w:r>
          </w:p>
        </w:tc>
        <w:tc>
          <w:tcPr>
            <w:tcW w:w="708"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Strok</w:t>
            </w:r>
          </w:p>
        </w:tc>
        <w:tc>
          <w:tcPr>
            <w:tcW w:w="709"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CNS</w:t>
            </w:r>
          </w:p>
        </w:tc>
      </w:tr>
      <w:tr w:rsidR="001A6789" w:rsidTr="001A6789">
        <w:trPr>
          <w:gridAfter w:val="1"/>
          <w:wAfter w:w="710" w:type="dxa"/>
        </w:trPr>
        <w:tc>
          <w:tcPr>
            <w:tcW w:w="704"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RIFS</w:t>
            </w:r>
          </w:p>
        </w:tc>
        <w:tc>
          <w:tcPr>
            <w:tcW w:w="709" w:type="dxa"/>
          </w:tcPr>
          <w:p w:rsidR="001A6789" w:rsidRDefault="001A6789" w:rsidP="000D5EC2">
            <w:pPr>
              <w:spacing w:after="312"/>
              <w:rPr>
                <w:shd w:val="clear" w:color="auto" w:fill="FFFFFF"/>
              </w:rPr>
            </w:pPr>
            <w:r>
              <w:rPr>
                <w:shd w:val="clear" w:color="auto" w:fill="FFFFFF"/>
              </w:rPr>
              <w:t>1</w:t>
            </w:r>
          </w:p>
        </w:tc>
        <w:tc>
          <w:tcPr>
            <w:tcW w:w="709" w:type="dxa"/>
          </w:tcPr>
          <w:p w:rsidR="001A6789" w:rsidRDefault="001A6789" w:rsidP="000D5EC2">
            <w:pPr>
              <w:spacing w:after="312"/>
              <w:rPr>
                <w:shd w:val="clear" w:color="auto" w:fill="FFFFFF"/>
              </w:rPr>
            </w:pPr>
            <w:r>
              <w:rPr>
                <w:shd w:val="clear" w:color="auto" w:fill="FFFFFF"/>
              </w:rPr>
              <w:t>2</w:t>
            </w:r>
          </w:p>
        </w:tc>
        <w:tc>
          <w:tcPr>
            <w:tcW w:w="708" w:type="dxa"/>
          </w:tcPr>
          <w:p w:rsidR="001A6789" w:rsidRDefault="001A6789" w:rsidP="000D5EC2">
            <w:pPr>
              <w:spacing w:after="312"/>
              <w:rPr>
                <w:shd w:val="clear" w:color="auto" w:fill="FFFFFF"/>
              </w:rPr>
            </w:pPr>
            <w:r>
              <w:rPr>
                <w:shd w:val="clear" w:color="auto" w:fill="FFFFFF"/>
              </w:rPr>
              <w:t>2</w:t>
            </w:r>
          </w:p>
        </w:tc>
        <w:tc>
          <w:tcPr>
            <w:tcW w:w="709" w:type="dxa"/>
          </w:tcPr>
          <w:p w:rsidR="001A6789" w:rsidRDefault="001A6789" w:rsidP="000D5EC2">
            <w:pPr>
              <w:spacing w:after="312"/>
              <w:rPr>
                <w:shd w:val="clear" w:color="auto" w:fill="FFFFFF"/>
              </w:rPr>
            </w:pPr>
            <w:r>
              <w:rPr>
                <w:shd w:val="clear" w:color="auto" w:fill="FFFFFF"/>
              </w:rPr>
              <w:t>9</w:t>
            </w:r>
          </w:p>
        </w:tc>
        <w:tc>
          <w:tcPr>
            <w:tcW w:w="709" w:type="dxa"/>
          </w:tcPr>
          <w:p w:rsidR="001A6789" w:rsidRDefault="001A6789" w:rsidP="000D5EC2">
            <w:pPr>
              <w:spacing w:after="312"/>
              <w:rPr>
                <w:shd w:val="clear" w:color="auto" w:fill="FFFFFF"/>
              </w:rPr>
            </w:pPr>
            <w:r>
              <w:rPr>
                <w:shd w:val="clear" w:color="auto" w:fill="FFFFFF"/>
              </w:rPr>
              <w:t>12</w:t>
            </w:r>
          </w:p>
        </w:tc>
        <w:tc>
          <w:tcPr>
            <w:tcW w:w="709" w:type="dxa"/>
          </w:tcPr>
          <w:p w:rsidR="001A6789" w:rsidRDefault="001A6789" w:rsidP="000D5EC2">
            <w:pPr>
              <w:spacing w:after="312"/>
              <w:rPr>
                <w:shd w:val="clear" w:color="auto" w:fill="FFFFFF"/>
              </w:rPr>
            </w:pPr>
            <w:r>
              <w:rPr>
                <w:rFonts w:hint="eastAsia"/>
                <w:shd w:val="clear" w:color="auto" w:fill="FFFFFF"/>
              </w:rPr>
              <w:t>5</w:t>
            </w:r>
          </w:p>
        </w:tc>
        <w:tc>
          <w:tcPr>
            <w:tcW w:w="708" w:type="dxa"/>
          </w:tcPr>
          <w:p w:rsidR="001A6789" w:rsidRDefault="001A6789" w:rsidP="000D5EC2">
            <w:pPr>
              <w:spacing w:after="312"/>
              <w:rPr>
                <w:shd w:val="clear" w:color="auto" w:fill="FFFFFF"/>
              </w:rPr>
            </w:pPr>
            <w:r>
              <w:rPr>
                <w:rFonts w:hint="eastAsia"/>
                <w:shd w:val="clear" w:color="auto" w:fill="FFFFFF"/>
              </w:rPr>
              <w:t>4</w:t>
            </w:r>
          </w:p>
        </w:tc>
        <w:tc>
          <w:tcPr>
            <w:tcW w:w="709" w:type="dxa"/>
          </w:tcPr>
          <w:p w:rsidR="001A6789" w:rsidRDefault="001A6789" w:rsidP="000D5EC2">
            <w:pPr>
              <w:spacing w:after="312"/>
              <w:rPr>
                <w:shd w:val="clear" w:color="auto" w:fill="FFFFFF"/>
              </w:rPr>
            </w:pPr>
            <w:r>
              <w:rPr>
                <w:rFonts w:hint="eastAsia"/>
                <w:shd w:val="clear" w:color="auto" w:fill="FFFFFF"/>
              </w:rPr>
              <w:t>5</w:t>
            </w:r>
          </w:p>
        </w:tc>
      </w:tr>
      <w:tr w:rsidR="001A6789" w:rsidTr="001A6789">
        <w:trPr>
          <w:gridAfter w:val="1"/>
          <w:wAfter w:w="710" w:type="dxa"/>
        </w:trPr>
        <w:tc>
          <w:tcPr>
            <w:tcW w:w="704"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CFS</w:t>
            </w:r>
          </w:p>
        </w:tc>
        <w:tc>
          <w:tcPr>
            <w:tcW w:w="709" w:type="dxa"/>
          </w:tcPr>
          <w:p w:rsidR="001A6789" w:rsidRDefault="001A6789" w:rsidP="000D5EC2">
            <w:pPr>
              <w:spacing w:after="312"/>
              <w:rPr>
                <w:shd w:val="clear" w:color="auto" w:fill="FFFFFF"/>
              </w:rPr>
            </w:pPr>
            <w:r>
              <w:rPr>
                <w:rFonts w:hint="eastAsia"/>
                <w:shd w:val="clear" w:color="auto" w:fill="FFFFFF"/>
              </w:rPr>
              <w:t>68</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39</w:t>
            </w:r>
          </w:p>
        </w:tc>
        <w:tc>
          <w:tcPr>
            <w:tcW w:w="708" w:type="dxa"/>
          </w:tcPr>
          <w:p w:rsidR="001A6789" w:rsidRPr="00765FD6" w:rsidRDefault="001A6789" w:rsidP="000D5EC2">
            <w:pPr>
              <w:spacing w:after="312"/>
              <w:rPr>
                <w:shd w:val="clear" w:color="auto" w:fill="FFFFFF"/>
              </w:rPr>
            </w:pPr>
            <w:r w:rsidRPr="00765FD6">
              <w:rPr>
                <w:rFonts w:hint="eastAsia"/>
                <w:shd w:val="clear" w:color="auto" w:fill="FFFFFF"/>
              </w:rPr>
              <w:t>115</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300</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237</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166</w:t>
            </w:r>
          </w:p>
        </w:tc>
        <w:tc>
          <w:tcPr>
            <w:tcW w:w="708" w:type="dxa"/>
          </w:tcPr>
          <w:p w:rsidR="001A6789" w:rsidRDefault="001A6789" w:rsidP="000D5EC2">
            <w:pPr>
              <w:spacing w:after="312"/>
              <w:rPr>
                <w:shd w:val="clear" w:color="auto" w:fill="FFFFFF"/>
              </w:rPr>
            </w:pPr>
            <w:r>
              <w:rPr>
                <w:rFonts w:hint="eastAsia"/>
                <w:shd w:val="clear" w:color="auto" w:fill="FFFFFF"/>
              </w:rPr>
              <w:t>138</w:t>
            </w:r>
          </w:p>
        </w:tc>
        <w:tc>
          <w:tcPr>
            <w:tcW w:w="709" w:type="dxa"/>
          </w:tcPr>
          <w:p w:rsidR="001A6789" w:rsidRDefault="001A6789" w:rsidP="000D5EC2">
            <w:pPr>
              <w:spacing w:after="312"/>
              <w:rPr>
                <w:shd w:val="clear" w:color="auto" w:fill="FFFFFF"/>
              </w:rPr>
            </w:pPr>
            <w:r>
              <w:rPr>
                <w:rFonts w:hint="eastAsia"/>
                <w:shd w:val="clear" w:color="auto" w:fill="FFFFFF"/>
              </w:rPr>
              <w:t>39</w:t>
            </w:r>
          </w:p>
        </w:tc>
      </w:tr>
      <w:tr w:rsidR="001A6789" w:rsidTr="001A6789">
        <w:trPr>
          <w:gridAfter w:val="1"/>
          <w:wAfter w:w="710" w:type="dxa"/>
        </w:trPr>
        <w:tc>
          <w:tcPr>
            <w:tcW w:w="704"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PAM</w:t>
            </w:r>
          </w:p>
        </w:tc>
        <w:tc>
          <w:tcPr>
            <w:tcW w:w="709" w:type="dxa"/>
          </w:tcPr>
          <w:p w:rsidR="001A6789" w:rsidRDefault="001A6789" w:rsidP="000D5EC2">
            <w:pPr>
              <w:spacing w:after="312"/>
              <w:rPr>
                <w:shd w:val="clear" w:color="auto" w:fill="FFFFFF"/>
              </w:rPr>
            </w:pPr>
            <w:r>
              <w:rPr>
                <w:rFonts w:hint="eastAsia"/>
                <w:shd w:val="clear" w:color="auto" w:fill="FFFFFF"/>
              </w:rPr>
              <w:t>109</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4</w:t>
            </w:r>
          </w:p>
        </w:tc>
        <w:tc>
          <w:tcPr>
            <w:tcW w:w="708" w:type="dxa"/>
          </w:tcPr>
          <w:p w:rsidR="001A6789" w:rsidRDefault="001A6789" w:rsidP="000D5EC2">
            <w:pPr>
              <w:spacing w:after="312"/>
              <w:rPr>
                <w:shd w:val="clear" w:color="auto" w:fill="FFFFFF"/>
              </w:rPr>
            </w:pPr>
            <w:r>
              <w:rPr>
                <w:rFonts w:hint="eastAsia"/>
                <w:shd w:val="clear" w:color="auto" w:fill="FFFFFF"/>
              </w:rPr>
              <w:t>44</w:t>
            </w:r>
          </w:p>
        </w:tc>
        <w:tc>
          <w:tcPr>
            <w:tcW w:w="709" w:type="dxa"/>
          </w:tcPr>
          <w:p w:rsidR="001A6789" w:rsidRDefault="001A6789" w:rsidP="000D5EC2">
            <w:pPr>
              <w:spacing w:after="312"/>
              <w:rPr>
                <w:shd w:val="clear" w:color="auto" w:fill="FFFFFF"/>
              </w:rPr>
            </w:pPr>
            <w:r>
              <w:rPr>
                <w:rFonts w:hint="eastAsia"/>
                <w:shd w:val="clear" w:color="auto" w:fill="FFFFFF"/>
              </w:rPr>
              <w:t>29</w:t>
            </w:r>
          </w:p>
        </w:tc>
        <w:tc>
          <w:tcPr>
            <w:tcW w:w="709" w:type="dxa"/>
          </w:tcPr>
          <w:p w:rsidR="001A6789" w:rsidRDefault="001A6789" w:rsidP="000D5EC2">
            <w:pPr>
              <w:spacing w:after="312"/>
              <w:rPr>
                <w:shd w:val="clear" w:color="auto" w:fill="FFFFFF"/>
              </w:rPr>
            </w:pPr>
            <w:r>
              <w:rPr>
                <w:rFonts w:hint="eastAsia"/>
                <w:shd w:val="clear" w:color="auto" w:fill="FFFFFF"/>
              </w:rPr>
              <w:t>500</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48</w:t>
            </w:r>
          </w:p>
        </w:tc>
        <w:tc>
          <w:tcPr>
            <w:tcW w:w="708" w:type="dxa"/>
          </w:tcPr>
          <w:p w:rsidR="001A6789" w:rsidRDefault="001A6789" w:rsidP="000D5EC2">
            <w:pPr>
              <w:spacing w:after="312"/>
              <w:rPr>
                <w:shd w:val="clear" w:color="auto" w:fill="FFFFFF"/>
              </w:rPr>
            </w:pPr>
            <w:r>
              <w:rPr>
                <w:rFonts w:hint="eastAsia"/>
                <w:shd w:val="clear" w:color="auto" w:fill="FFFFFF"/>
              </w:rPr>
              <w:t>3</w:t>
            </w:r>
          </w:p>
        </w:tc>
        <w:tc>
          <w:tcPr>
            <w:tcW w:w="709" w:type="dxa"/>
          </w:tcPr>
          <w:p w:rsidR="001A6789" w:rsidRDefault="001A6789" w:rsidP="000D5EC2">
            <w:pPr>
              <w:spacing w:after="312"/>
              <w:rPr>
                <w:shd w:val="clear" w:color="auto" w:fill="FFFFFF"/>
              </w:rPr>
            </w:pPr>
            <w:r>
              <w:rPr>
                <w:rFonts w:hint="eastAsia"/>
                <w:shd w:val="clear" w:color="auto" w:fill="FFFFFF"/>
              </w:rPr>
              <w:t>20</w:t>
            </w:r>
          </w:p>
        </w:tc>
      </w:tr>
      <w:tr w:rsidR="001A6789" w:rsidTr="001A6789">
        <w:trPr>
          <w:gridAfter w:val="1"/>
          <w:wAfter w:w="710" w:type="dxa"/>
        </w:trPr>
        <w:tc>
          <w:tcPr>
            <w:tcW w:w="704" w:type="dxa"/>
            <w:shd w:val="clear" w:color="auto" w:fill="BFBFBF" w:themeFill="background1" w:themeFillShade="BF"/>
          </w:tcPr>
          <w:p w:rsidR="001A6789" w:rsidRPr="008B3533" w:rsidRDefault="001A6789" w:rsidP="000D5EC2">
            <w:pPr>
              <w:spacing w:after="312"/>
              <w:rPr>
                <w:highlight w:val="lightGray"/>
                <w:shd w:val="clear" w:color="auto" w:fill="FFFFFF"/>
              </w:rPr>
            </w:pPr>
            <w:r w:rsidRPr="008B3533">
              <w:rPr>
                <w:rFonts w:hint="eastAsia"/>
                <w:highlight w:val="lightGray"/>
                <w:shd w:val="clear" w:color="auto" w:fill="FFFFFF"/>
              </w:rPr>
              <w:t>RRF</w:t>
            </w:r>
          </w:p>
        </w:tc>
        <w:tc>
          <w:tcPr>
            <w:tcW w:w="709" w:type="dxa"/>
          </w:tcPr>
          <w:p w:rsidR="001A6789" w:rsidRDefault="001A6789" w:rsidP="000D5EC2">
            <w:pPr>
              <w:spacing w:after="312"/>
              <w:rPr>
                <w:shd w:val="clear" w:color="auto" w:fill="FFFFFF"/>
              </w:rPr>
            </w:pPr>
            <w:r>
              <w:rPr>
                <w:rFonts w:hint="eastAsia"/>
                <w:shd w:val="clear" w:color="auto" w:fill="FFFFFF"/>
              </w:rPr>
              <w:t>9</w:t>
            </w:r>
          </w:p>
        </w:tc>
        <w:tc>
          <w:tcPr>
            <w:tcW w:w="709" w:type="dxa"/>
          </w:tcPr>
          <w:p w:rsidR="001A6789" w:rsidRDefault="001A6789" w:rsidP="000D5EC2">
            <w:pPr>
              <w:spacing w:after="312"/>
              <w:rPr>
                <w:shd w:val="clear" w:color="auto" w:fill="FFFFFF"/>
              </w:rPr>
            </w:pPr>
            <w:r>
              <w:rPr>
                <w:rFonts w:hint="eastAsia"/>
                <w:shd w:val="clear" w:color="auto" w:fill="FFFFFF"/>
              </w:rPr>
              <w:t>3</w:t>
            </w:r>
          </w:p>
        </w:tc>
        <w:tc>
          <w:tcPr>
            <w:tcW w:w="708" w:type="dxa"/>
          </w:tcPr>
          <w:p w:rsidR="001A6789" w:rsidRPr="00765FD6" w:rsidRDefault="001A6789" w:rsidP="000D5EC2">
            <w:pPr>
              <w:spacing w:after="312"/>
              <w:rPr>
                <w:shd w:val="clear" w:color="auto" w:fill="FFFFFF"/>
              </w:rPr>
            </w:pPr>
            <w:r w:rsidRPr="00765FD6">
              <w:rPr>
                <w:rFonts w:hint="eastAsia"/>
                <w:shd w:val="clear" w:color="auto" w:fill="FFFFFF"/>
              </w:rPr>
              <w:t>7</w:t>
            </w:r>
          </w:p>
        </w:tc>
        <w:tc>
          <w:tcPr>
            <w:tcW w:w="709" w:type="dxa"/>
          </w:tcPr>
          <w:p w:rsidR="001A6789" w:rsidRDefault="001A6789" w:rsidP="000D5EC2">
            <w:pPr>
              <w:spacing w:after="312"/>
              <w:rPr>
                <w:shd w:val="clear" w:color="auto" w:fill="FFFFFF"/>
              </w:rPr>
            </w:pPr>
            <w:r>
              <w:rPr>
                <w:rFonts w:hint="eastAsia"/>
                <w:shd w:val="clear" w:color="auto" w:fill="FFFFFF"/>
              </w:rPr>
              <w:t>16</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9</w:t>
            </w:r>
          </w:p>
        </w:tc>
        <w:tc>
          <w:tcPr>
            <w:tcW w:w="709" w:type="dxa"/>
          </w:tcPr>
          <w:p w:rsidR="001A6789" w:rsidRPr="00765FD6" w:rsidRDefault="001A6789" w:rsidP="000D5EC2">
            <w:pPr>
              <w:spacing w:after="312"/>
              <w:rPr>
                <w:shd w:val="clear" w:color="auto" w:fill="FFFFFF"/>
              </w:rPr>
            </w:pPr>
            <w:r w:rsidRPr="00765FD6">
              <w:rPr>
                <w:rFonts w:hint="eastAsia"/>
                <w:shd w:val="clear" w:color="auto" w:fill="FFFFFF"/>
              </w:rPr>
              <w:t>28</w:t>
            </w:r>
          </w:p>
        </w:tc>
        <w:tc>
          <w:tcPr>
            <w:tcW w:w="708" w:type="dxa"/>
          </w:tcPr>
          <w:p w:rsidR="001A6789" w:rsidRDefault="001A6789" w:rsidP="000D5EC2">
            <w:pPr>
              <w:spacing w:after="312"/>
              <w:rPr>
                <w:shd w:val="clear" w:color="auto" w:fill="FFFFFF"/>
              </w:rPr>
            </w:pPr>
            <w:r>
              <w:rPr>
                <w:rFonts w:hint="eastAsia"/>
                <w:shd w:val="clear" w:color="auto" w:fill="FFFFFF"/>
              </w:rPr>
              <w:t>14</w:t>
            </w:r>
          </w:p>
        </w:tc>
        <w:tc>
          <w:tcPr>
            <w:tcW w:w="709" w:type="dxa"/>
          </w:tcPr>
          <w:p w:rsidR="001A6789" w:rsidRDefault="001A6789" w:rsidP="000D5EC2">
            <w:pPr>
              <w:spacing w:after="312"/>
              <w:rPr>
                <w:shd w:val="clear" w:color="auto" w:fill="FFFFFF"/>
              </w:rPr>
            </w:pPr>
            <w:r>
              <w:rPr>
                <w:rFonts w:hint="eastAsia"/>
                <w:shd w:val="clear" w:color="auto" w:fill="FFFFFF"/>
              </w:rPr>
              <w:t>29</w:t>
            </w:r>
          </w:p>
        </w:tc>
      </w:tr>
      <w:tr w:rsidR="001A6789" w:rsidTr="001A6789">
        <w:trPr>
          <w:gridAfter w:val="1"/>
          <w:wAfter w:w="710" w:type="dxa"/>
        </w:trPr>
        <w:tc>
          <w:tcPr>
            <w:tcW w:w="704" w:type="dxa"/>
            <w:shd w:val="clear" w:color="auto" w:fill="BFBFBF" w:themeFill="background1" w:themeFillShade="BF"/>
          </w:tcPr>
          <w:p w:rsidR="001A6789" w:rsidRPr="008B3533" w:rsidRDefault="001A6789" w:rsidP="000D5EC2">
            <w:pPr>
              <w:spacing w:after="312"/>
              <w:rPr>
                <w:szCs w:val="21"/>
                <w:highlight w:val="lightGray"/>
                <w:shd w:val="clear" w:color="auto" w:fill="FFFFFF"/>
              </w:rPr>
            </w:pPr>
            <w:r>
              <w:rPr>
                <w:rFonts w:hint="eastAsia"/>
                <w:highlight w:val="lightGray"/>
                <w:shd w:val="clear" w:color="auto" w:fill="FFFFFF"/>
              </w:rPr>
              <w:t>McTw</w:t>
            </w:r>
          </w:p>
        </w:tc>
        <w:tc>
          <w:tcPr>
            <w:tcW w:w="709" w:type="dxa"/>
          </w:tcPr>
          <w:p w:rsidR="001A6789" w:rsidRDefault="001A6789" w:rsidP="000D5EC2">
            <w:pPr>
              <w:spacing w:after="312"/>
              <w:rPr>
                <w:shd w:val="clear" w:color="auto" w:fill="FFFFFF"/>
              </w:rPr>
            </w:pPr>
            <w:r>
              <w:rPr>
                <w:rFonts w:hint="eastAsia"/>
                <w:shd w:val="clear" w:color="auto" w:fill="FFFFFF"/>
              </w:rPr>
              <w:t>4</w:t>
            </w:r>
          </w:p>
        </w:tc>
        <w:tc>
          <w:tcPr>
            <w:tcW w:w="709" w:type="dxa"/>
          </w:tcPr>
          <w:p w:rsidR="001A6789" w:rsidRDefault="001A6789" w:rsidP="000D5EC2">
            <w:pPr>
              <w:spacing w:after="312"/>
              <w:rPr>
                <w:shd w:val="clear" w:color="auto" w:fill="FFFFFF"/>
              </w:rPr>
            </w:pPr>
            <w:r>
              <w:rPr>
                <w:rFonts w:hint="eastAsia"/>
                <w:shd w:val="clear" w:color="auto" w:fill="FFFFFF"/>
              </w:rPr>
              <w:t>2</w:t>
            </w:r>
          </w:p>
        </w:tc>
        <w:tc>
          <w:tcPr>
            <w:tcW w:w="708" w:type="dxa"/>
          </w:tcPr>
          <w:p w:rsidR="001A6789" w:rsidRPr="00765FD6" w:rsidRDefault="001A6789" w:rsidP="000D5EC2">
            <w:pPr>
              <w:spacing w:after="312"/>
              <w:rPr>
                <w:shd w:val="clear" w:color="auto" w:fill="FFFFFF"/>
              </w:rPr>
            </w:pPr>
            <w:r>
              <w:rPr>
                <w:rFonts w:hint="eastAsia"/>
                <w:shd w:val="clear" w:color="auto" w:fill="FFFFFF"/>
              </w:rPr>
              <w:t>3</w:t>
            </w:r>
          </w:p>
        </w:tc>
        <w:tc>
          <w:tcPr>
            <w:tcW w:w="709" w:type="dxa"/>
          </w:tcPr>
          <w:p w:rsidR="001A6789" w:rsidRDefault="001A6789" w:rsidP="000D5EC2">
            <w:pPr>
              <w:spacing w:after="312"/>
              <w:rPr>
                <w:shd w:val="clear" w:color="auto" w:fill="FFFFFF"/>
              </w:rPr>
            </w:pPr>
            <w:r>
              <w:rPr>
                <w:rFonts w:hint="eastAsia"/>
                <w:shd w:val="clear" w:color="auto" w:fill="FFFFFF"/>
              </w:rPr>
              <w:t>4</w:t>
            </w:r>
          </w:p>
        </w:tc>
        <w:tc>
          <w:tcPr>
            <w:tcW w:w="709" w:type="dxa"/>
          </w:tcPr>
          <w:p w:rsidR="001A6789" w:rsidRPr="00765FD6" w:rsidRDefault="001A6789" w:rsidP="000D5EC2">
            <w:pPr>
              <w:spacing w:after="312"/>
              <w:rPr>
                <w:shd w:val="clear" w:color="auto" w:fill="FFFFFF"/>
              </w:rPr>
            </w:pPr>
            <w:r>
              <w:rPr>
                <w:rFonts w:hint="eastAsia"/>
                <w:shd w:val="clear" w:color="auto" w:fill="FFFFFF"/>
              </w:rPr>
              <w:t>2</w:t>
            </w:r>
          </w:p>
        </w:tc>
        <w:tc>
          <w:tcPr>
            <w:tcW w:w="709" w:type="dxa"/>
          </w:tcPr>
          <w:p w:rsidR="001A6789" w:rsidRPr="00765FD6" w:rsidRDefault="001A6789" w:rsidP="000D5EC2">
            <w:pPr>
              <w:spacing w:after="312"/>
              <w:rPr>
                <w:shd w:val="clear" w:color="auto" w:fill="FFFFFF"/>
              </w:rPr>
            </w:pPr>
            <w:r>
              <w:rPr>
                <w:rFonts w:hint="eastAsia"/>
                <w:shd w:val="clear" w:color="auto" w:fill="FFFFFF"/>
              </w:rPr>
              <w:t>6</w:t>
            </w:r>
          </w:p>
        </w:tc>
        <w:tc>
          <w:tcPr>
            <w:tcW w:w="708" w:type="dxa"/>
          </w:tcPr>
          <w:p w:rsidR="001A6789" w:rsidRDefault="001A6789" w:rsidP="000D5EC2">
            <w:pPr>
              <w:spacing w:after="312"/>
              <w:rPr>
                <w:shd w:val="clear" w:color="auto" w:fill="FFFFFF"/>
              </w:rPr>
            </w:pPr>
            <w:r>
              <w:rPr>
                <w:rFonts w:hint="eastAsia"/>
                <w:shd w:val="clear" w:color="auto" w:fill="FFFFFF"/>
              </w:rPr>
              <w:t>1</w:t>
            </w:r>
          </w:p>
        </w:tc>
        <w:tc>
          <w:tcPr>
            <w:tcW w:w="709" w:type="dxa"/>
          </w:tcPr>
          <w:p w:rsidR="001A6789" w:rsidRDefault="001A6789" w:rsidP="000D5EC2">
            <w:pPr>
              <w:spacing w:after="312"/>
              <w:rPr>
                <w:shd w:val="clear" w:color="auto" w:fill="FFFFFF"/>
              </w:rPr>
            </w:pPr>
            <w:r>
              <w:rPr>
                <w:rFonts w:hint="eastAsia"/>
                <w:shd w:val="clear" w:color="auto" w:fill="FFFFFF"/>
              </w:rPr>
              <w:t>4</w:t>
            </w:r>
          </w:p>
        </w:tc>
      </w:tr>
    </w:tbl>
    <w:p w:rsidR="001A6789" w:rsidRDefault="001A6789" w:rsidP="000D5EC2">
      <w:pPr>
        <w:spacing w:after="312"/>
        <w:rPr>
          <w:shd w:val="clear" w:color="auto" w:fill="FFFFFF"/>
        </w:rPr>
      </w:pPr>
    </w:p>
    <w:p w:rsidR="001A6789" w:rsidRDefault="001A6789" w:rsidP="000D5EC2">
      <w:pPr>
        <w:spacing w:after="312"/>
        <w:rPr>
          <w:shd w:val="clear" w:color="auto" w:fill="FFFFFF"/>
        </w:rPr>
      </w:pPr>
    </w:p>
    <w:p w:rsidR="001A6789" w:rsidRDefault="001A6789" w:rsidP="000D5EC2">
      <w:pPr>
        <w:spacing w:after="312"/>
        <w:rPr>
          <w:shd w:val="clear" w:color="auto" w:fill="FFFFFF"/>
        </w:rPr>
      </w:pPr>
    </w:p>
    <w:p w:rsidR="001A6789" w:rsidRDefault="001A6789" w:rsidP="000D5EC2">
      <w:pPr>
        <w:spacing w:after="312"/>
        <w:rPr>
          <w:shd w:val="clear" w:color="auto" w:fill="FFFFFF"/>
        </w:rPr>
      </w:pPr>
    </w:p>
    <w:p w:rsidR="001A6789" w:rsidRDefault="001A6789" w:rsidP="000D5EC2">
      <w:pPr>
        <w:spacing w:after="312"/>
        <w:rPr>
          <w:shd w:val="clear" w:color="auto" w:fill="FFFFFF"/>
        </w:rPr>
      </w:pPr>
    </w:p>
    <w:p w:rsidR="001A6789" w:rsidRDefault="001A6789" w:rsidP="000D5EC2">
      <w:pPr>
        <w:spacing w:after="312"/>
        <w:rPr>
          <w:shd w:val="clear" w:color="auto" w:fill="FFFFFF"/>
        </w:rPr>
      </w:pPr>
    </w:p>
    <w:p w:rsidR="001A6789" w:rsidRDefault="001A6789" w:rsidP="000D5EC2">
      <w:pPr>
        <w:spacing w:after="312"/>
        <w:rPr>
          <w:shd w:val="clear" w:color="auto" w:fill="FFFFFF"/>
        </w:rPr>
      </w:pPr>
    </w:p>
    <w:p w:rsidR="001A6789" w:rsidRDefault="001A6789" w:rsidP="000D5EC2">
      <w:pPr>
        <w:pStyle w:val="HTML"/>
        <w:spacing w:after="312"/>
      </w:pPr>
    </w:p>
    <w:p w:rsidR="001A6789" w:rsidRPr="00686958" w:rsidRDefault="001A6789" w:rsidP="000D5EC2">
      <w:pPr>
        <w:pStyle w:val="HTML"/>
        <w:spacing w:after="312"/>
      </w:pPr>
      <w:r>
        <w:rPr>
          <w:rFonts w:hint="eastAsia"/>
        </w:rPr>
        <w:t>Table</w:t>
      </w:r>
      <w:r>
        <w:t xml:space="preserve"> 2</w:t>
      </w:r>
    </w:p>
    <w:p w:rsidR="00A268F3" w:rsidRDefault="009A19F4" w:rsidP="000D5EC2">
      <w:pPr>
        <w:spacing w:after="312"/>
      </w:pPr>
      <w:r w:rsidRPr="00383DC1">
        <w:rPr>
          <w:rFonts w:hint="eastAsia"/>
        </w:rPr>
        <w:t>As</w:t>
      </w:r>
      <w:r w:rsidRPr="00383DC1">
        <w:t xml:space="preserve"> shown </w:t>
      </w:r>
      <w:r w:rsidR="00A268F3">
        <w:t>in T</w:t>
      </w:r>
      <w:r w:rsidRPr="00383DC1">
        <w:t xml:space="preserve">able 1 and </w:t>
      </w:r>
      <w:r w:rsidR="00A268F3">
        <w:t>T</w:t>
      </w:r>
      <w:r w:rsidRPr="00383DC1">
        <w:t>able 2, the classification accuracy and the model complexity for the five algorithms was investigated.</w:t>
      </w:r>
      <w:r w:rsidR="00DD38C6" w:rsidRPr="00383DC1">
        <w:t xml:space="preserve"> According</w:t>
      </w:r>
      <w:r w:rsidR="00A268F3">
        <w:t xml:space="preserve"> to T</w:t>
      </w:r>
      <w:r w:rsidR="00DD38C6" w:rsidRPr="00383DC1">
        <w:t>able 1, RIFS</w:t>
      </w:r>
      <w:r w:rsidR="0025584D" w:rsidRPr="00383DC1">
        <w:t xml:space="preserve"> achieves 2.3</w:t>
      </w:r>
      <w:r w:rsidR="00DD38C6" w:rsidRPr="00383DC1">
        <w:t>%</w:t>
      </w:r>
      <w:r w:rsidR="0025584D" w:rsidRPr="00383DC1">
        <w:t xml:space="preserve"> lower than CFS in mAcc, but 3.5</w:t>
      </w:r>
      <w:r w:rsidR="00DD38C6" w:rsidRPr="00383DC1">
        <w:t>%</w:t>
      </w:r>
      <w:r w:rsidR="0025584D" w:rsidRPr="00383DC1">
        <w:rPr>
          <w:rFonts w:hint="eastAsia"/>
        </w:rPr>
        <w:t>,</w:t>
      </w:r>
      <w:r w:rsidR="00DD38C6" w:rsidRPr="00383DC1">
        <w:t xml:space="preserve"> </w:t>
      </w:r>
      <w:r w:rsidR="0025584D" w:rsidRPr="00383DC1">
        <w:t>5</w:t>
      </w:r>
      <w:r w:rsidR="00DD38C6" w:rsidRPr="00383DC1">
        <w:t>.9</w:t>
      </w:r>
      <w:r w:rsidR="0025584D" w:rsidRPr="00383DC1">
        <w:t xml:space="preserve"> %and 1.4 % </w:t>
      </w:r>
      <w:r w:rsidR="00DD38C6" w:rsidRPr="00383DC1">
        <w:t xml:space="preserve">better than PAM </w:t>
      </w:r>
      <w:r w:rsidR="0025584D" w:rsidRPr="00383DC1">
        <w:t>,</w:t>
      </w:r>
      <w:r w:rsidR="00DD38C6" w:rsidRPr="00383DC1">
        <w:t>RRF</w:t>
      </w:r>
      <w:r w:rsidR="0025584D" w:rsidRPr="00383DC1">
        <w:t xml:space="preserve"> and McTwo</w:t>
      </w:r>
      <w:r w:rsidR="00DD38C6" w:rsidRPr="00383DC1">
        <w:t>, respectively</w:t>
      </w:r>
      <w:r w:rsidR="0025584D" w:rsidRPr="00383DC1">
        <w:t xml:space="preserve">. But </w:t>
      </w:r>
      <w:r w:rsidR="007B47F5" w:rsidRPr="00383DC1">
        <w:t xml:space="preserve">number of extracted features of </w:t>
      </w:r>
      <w:r w:rsidR="0025584D" w:rsidRPr="00383DC1">
        <w:t xml:space="preserve">RIFS algorithm </w:t>
      </w:r>
      <w:r w:rsidR="007B47F5" w:rsidRPr="00383DC1">
        <w:t>is</w:t>
      </w:r>
      <w:r w:rsidR="0025584D" w:rsidRPr="00383DC1">
        <w:t xml:space="preserve"> </w:t>
      </w:r>
      <w:r w:rsidR="007B47F5" w:rsidRPr="00383DC1">
        <w:t>only 4.8</w:t>
      </w:r>
      <w:r w:rsidR="0025584D" w:rsidRPr="00383DC1">
        <w:t xml:space="preserve"> / 100 </w:t>
      </w:r>
      <w:r w:rsidR="007B47F5" w:rsidRPr="00383DC1">
        <w:t>of CFS algorithm</w:t>
      </w:r>
      <w:r w:rsidR="0025584D" w:rsidRPr="00383DC1">
        <w:t>, significantly less than the CFS algorithm</w:t>
      </w:r>
      <w:r w:rsidR="007B47F5" w:rsidRPr="00383DC1">
        <w:t>. Take the dataset A</w:t>
      </w:r>
      <w:r w:rsidR="00383DC1" w:rsidRPr="00383DC1">
        <w:t>denoma</w:t>
      </w:r>
      <w:r w:rsidR="007B47F5" w:rsidRPr="00383DC1">
        <w:t xml:space="preserve"> as an example, both RIFS</w:t>
      </w:r>
      <w:r w:rsidR="007B47F5" w:rsidRPr="00383DC1">
        <w:rPr>
          <w:rFonts w:hint="eastAsia"/>
        </w:rPr>
        <w:t xml:space="preserve"> and CFS </w:t>
      </w:r>
      <w:r w:rsidR="007B47F5" w:rsidRPr="00383DC1">
        <w:t xml:space="preserve">achieved 1 in mAcc as shown in table 1, but RIFS used only </w:t>
      </w:r>
      <w:r w:rsidR="00383DC1" w:rsidRPr="00383DC1">
        <w:t>two features compared with 39 features selected by CFS. It can be seen that the RIFS algorithm can not only extract the feature subset with better performance, but also has the advantage of a low number of features .</w:t>
      </w:r>
    </w:p>
    <w:p w:rsidR="00A268F3" w:rsidRDefault="000857FB" w:rsidP="000D5EC2">
      <w:pPr>
        <w:pStyle w:val="3"/>
        <w:spacing w:after="312"/>
      </w:pPr>
      <w:r>
        <w:rPr>
          <w:rFonts w:hint="eastAsia"/>
        </w:rPr>
        <w:t>Summarized performance evaluation</w:t>
      </w:r>
    </w:p>
    <w:p w:rsidR="000857FB" w:rsidRPr="000857FB" w:rsidRDefault="000857FB" w:rsidP="000857FB">
      <w:pPr>
        <w:spacing w:after="312"/>
        <w:rPr>
          <w:color w:val="FF0000"/>
        </w:rPr>
      </w:pPr>
      <w:r w:rsidRPr="000857FB">
        <w:rPr>
          <w:rFonts w:hint="eastAsia"/>
          <w:color w:val="FF0000"/>
          <w:highlight w:val="yellow"/>
        </w:rPr>
        <w:t>【重点强调，比</w:t>
      </w:r>
      <w:r w:rsidRPr="000857FB">
        <w:rPr>
          <w:rFonts w:hint="eastAsia"/>
          <w:color w:val="FF0000"/>
          <w:highlight w:val="yellow"/>
        </w:rPr>
        <w:t>CFS</w:t>
      </w:r>
      <w:r w:rsidRPr="000857FB">
        <w:rPr>
          <w:rFonts w:hint="eastAsia"/>
          <w:color w:val="FF0000"/>
          <w:highlight w:val="yellow"/>
        </w:rPr>
        <w:t>和</w:t>
      </w:r>
      <w:r w:rsidRPr="000857FB">
        <w:rPr>
          <w:rFonts w:hint="eastAsia"/>
          <w:color w:val="FF0000"/>
          <w:highlight w:val="yellow"/>
        </w:rPr>
        <w:t>McTwo</w:t>
      </w:r>
      <w:r w:rsidR="00816DE8">
        <w:rPr>
          <w:rFonts w:hint="eastAsia"/>
          <w:color w:val="FF0000"/>
          <w:highlight w:val="yellow"/>
        </w:rPr>
        <w:t>性能类似，且优于</w:t>
      </w:r>
      <w:r w:rsidRPr="000857FB">
        <w:rPr>
          <w:rFonts w:hint="eastAsia"/>
          <w:color w:val="FF0000"/>
          <w:highlight w:val="yellow"/>
        </w:rPr>
        <w:t>其他算法。同时在其他算法结</w:t>
      </w:r>
      <w:r w:rsidRPr="000857FB">
        <w:rPr>
          <w:rFonts w:hint="eastAsia"/>
          <w:color w:val="FF0000"/>
          <w:highlight w:val="yellow"/>
        </w:rPr>
        <w:lastRenderedPageBreak/>
        <w:t>果较差的数据集有较大改善。所以</w:t>
      </w:r>
      <w:r w:rsidRPr="000857FB">
        <w:rPr>
          <w:rFonts w:hint="eastAsia"/>
          <w:color w:val="FF0000"/>
          <w:highlight w:val="yellow"/>
        </w:rPr>
        <w:t>RIFS</w:t>
      </w:r>
      <w:r w:rsidRPr="000857FB">
        <w:rPr>
          <w:rFonts w:hint="eastAsia"/>
          <w:color w:val="FF0000"/>
          <w:highlight w:val="yellow"/>
        </w:rPr>
        <w:t>是对其他特征选择算法的有益补充。】</w:t>
      </w:r>
    </w:p>
    <w:p w:rsidR="00C633FD" w:rsidRPr="009C0631" w:rsidRDefault="00A268F3" w:rsidP="000D5EC2">
      <w:pPr>
        <w:spacing w:after="312"/>
      </w:pPr>
      <w:r w:rsidRPr="009C0631">
        <w:t xml:space="preserve">RIFS performs better than the algorithms PAM, RRF and McTwo, but worse than CFS, as shown in Table 1. Take the Comparison of RIFS and CFS algorithms as an example, </w:t>
      </w:r>
      <w:r w:rsidR="00202234" w:rsidRPr="009C0631">
        <w:t xml:space="preserve">the mAcc calculated by algorithm RIFS in </w:t>
      </w:r>
      <w:r w:rsidR="004F5E08" w:rsidRPr="009C0631">
        <w:t xml:space="preserve">the five </w:t>
      </w:r>
      <w:r w:rsidR="00202234" w:rsidRPr="009C0631">
        <w:t xml:space="preserve">datasets Prostate, </w:t>
      </w:r>
      <w:r w:rsidR="004F5E08" w:rsidRPr="009C0631">
        <w:t xml:space="preserve">Colon, </w:t>
      </w:r>
      <w:r w:rsidR="00202234" w:rsidRPr="009C0631">
        <w:t xml:space="preserve">ALL3, </w:t>
      </w:r>
      <w:r w:rsidR="004F5E08" w:rsidRPr="009C0631">
        <w:t>Gas2, CNS were 0.951, 0.935</w:t>
      </w:r>
      <w:r w:rsidR="00202234" w:rsidRPr="009C0631">
        <w:t>,</w:t>
      </w:r>
      <w:r w:rsidR="004F5E08" w:rsidRPr="009C0631">
        <w:t>0.856,1,</w:t>
      </w:r>
      <w:r w:rsidR="00202234" w:rsidRPr="009C0631">
        <w:t xml:space="preserve"> 0.883, respectively, outperforms algorithm CFS. The mAcc calculated by algorithm RIFS in</w:t>
      </w:r>
      <w:r w:rsidR="004F5E08" w:rsidRPr="009C0631">
        <w:t xml:space="preserve"> the four</w:t>
      </w:r>
      <w:r w:rsidR="00202234" w:rsidRPr="009C0631">
        <w:t xml:space="preserve"> datasets </w:t>
      </w:r>
      <w:r w:rsidR="004F5E08" w:rsidRPr="009C0631">
        <w:t>DLBCL</w:t>
      </w:r>
      <w:r w:rsidR="00202234" w:rsidRPr="009C0631">
        <w:t xml:space="preserve"> , ALL1, </w:t>
      </w:r>
      <w:r w:rsidR="004F5E08" w:rsidRPr="009C0631">
        <w:t xml:space="preserve">Gas1, </w:t>
      </w:r>
      <w:r w:rsidR="00202234" w:rsidRPr="009C0631">
        <w:t>Adenoma</w:t>
      </w:r>
      <w:r w:rsidR="004F5E08" w:rsidRPr="009C0631">
        <w:t xml:space="preserve"> were 0.987</w:t>
      </w:r>
      <w:r w:rsidR="00202234" w:rsidRPr="009C0631">
        <w:t xml:space="preserve">, </w:t>
      </w:r>
      <w:r w:rsidR="004F5E08" w:rsidRPr="009C0631">
        <w:t>1, 0.972, 1</w:t>
      </w:r>
      <w:r w:rsidR="00202234" w:rsidRPr="009C0631">
        <w:t>, respectively,</w:t>
      </w:r>
      <w:r w:rsidR="004F5E08" w:rsidRPr="009C0631">
        <w:t xml:space="preserve"> performs</w:t>
      </w:r>
      <w:r w:rsidR="00202234" w:rsidRPr="009C0631">
        <w:t xml:space="preserve"> </w:t>
      </w:r>
      <w:r w:rsidR="004F5E08" w:rsidRPr="009C0631">
        <w:t xml:space="preserve">equally </w:t>
      </w:r>
      <w:r w:rsidR="00730E5D" w:rsidRPr="009C0631">
        <w:t xml:space="preserve">well </w:t>
      </w:r>
      <w:r w:rsidR="004F5E08" w:rsidRPr="009C0631">
        <w:t>with</w:t>
      </w:r>
      <w:r w:rsidR="00202234" w:rsidRPr="009C0631">
        <w:t xml:space="preserve"> algorithm CFS</w:t>
      </w:r>
      <w:r w:rsidR="004F5E08" w:rsidRPr="009C0631">
        <w:t>.</w:t>
      </w:r>
      <w:r w:rsidR="00202234" w:rsidRPr="009C0631">
        <w:t xml:space="preserve"> </w:t>
      </w:r>
      <w:r w:rsidR="004F5E08" w:rsidRPr="009C0631">
        <w:t>Naturally, the mAcc in the remaining datasets performs worse.</w:t>
      </w:r>
      <w:r w:rsidR="00730E5D" w:rsidRPr="009C0631">
        <w:t xml:space="preserve"> Here leads to a formula CT(A,B)=(win/tie/lose) to measure the numbers of datasets that algorithm A performs better, equally well and worse compared with algorithm B</w:t>
      </w:r>
      <w:r w:rsidR="00730E5D" w:rsidRPr="009C0631">
        <w:rPr>
          <w:rFonts w:hint="eastAsia"/>
        </w:rPr>
        <w:t xml:space="preserve"> </w:t>
      </w:r>
      <w:r w:rsidR="00730E5D" w:rsidRPr="009C0631">
        <w:t>by the measurement maximal accuracy mAcc. With the comparison between algorithm RIFS and algorithm CFS, CT(RIFS,CFS)=(5/4/8). The following table 3 shows the comparison between algorithm pairs from RIFS, CFS, PAM RRF , and McTwo.</w:t>
      </w:r>
      <w:r w:rsidR="009C0631" w:rsidRPr="009C0631">
        <w:t xml:space="preserve"> The column and row of RIFS are highlighted in bold.  </w:t>
      </w:r>
    </w:p>
    <w:p w:rsidR="003873C7" w:rsidRDefault="00730E5D" w:rsidP="000D5EC2">
      <w:pPr>
        <w:spacing w:after="312"/>
        <w:rPr>
          <w:shd w:val="clear" w:color="auto" w:fill="FFFFFF"/>
        </w:rPr>
      </w:pPr>
      <w:r>
        <w:rPr>
          <w:shd w:val="clear" w:color="auto" w:fill="FFFFFF"/>
        </w:rPr>
        <w:t xml:space="preserve"> </w:t>
      </w:r>
    </w:p>
    <w:tbl>
      <w:tblPr>
        <w:tblStyle w:val="a4"/>
        <w:tblW w:w="0" w:type="auto"/>
        <w:tblLook w:val="04A0" w:firstRow="1" w:lastRow="0" w:firstColumn="1" w:lastColumn="0" w:noHBand="0" w:noVBand="1"/>
      </w:tblPr>
      <w:tblGrid>
        <w:gridCol w:w="1382"/>
        <w:gridCol w:w="1382"/>
        <w:gridCol w:w="1383"/>
        <w:gridCol w:w="1383"/>
        <w:gridCol w:w="1383"/>
        <w:gridCol w:w="1383"/>
      </w:tblGrid>
      <w:tr w:rsidR="003873C7" w:rsidTr="00C633FD">
        <w:tc>
          <w:tcPr>
            <w:tcW w:w="1382" w:type="dxa"/>
            <w:shd w:val="clear" w:color="auto" w:fill="BFBFBF" w:themeFill="background1" w:themeFillShade="BF"/>
          </w:tcPr>
          <w:p w:rsidR="003873C7" w:rsidRPr="00C633FD" w:rsidRDefault="00C633FD" w:rsidP="000D5EC2">
            <w:pPr>
              <w:spacing w:after="312"/>
              <w:rPr>
                <w:highlight w:val="lightGray"/>
                <w:shd w:val="clear" w:color="auto" w:fill="FFFFFF"/>
              </w:rPr>
            </w:pPr>
            <w:r w:rsidRPr="00C633FD">
              <w:rPr>
                <w:rFonts w:hint="eastAsia"/>
                <w:highlight w:val="lightGray"/>
                <w:shd w:val="clear" w:color="auto" w:fill="FFFFFF"/>
              </w:rPr>
              <w:t>CT(</w:t>
            </w:r>
            <w:r w:rsidRPr="00C633FD">
              <w:rPr>
                <w:highlight w:val="lightGray"/>
                <w:shd w:val="clear" w:color="auto" w:fill="FFFFFF"/>
              </w:rPr>
              <w:t>A,B</w:t>
            </w:r>
            <w:r w:rsidRPr="00C633FD">
              <w:rPr>
                <w:rFonts w:hint="eastAsia"/>
                <w:highlight w:val="lightGray"/>
                <w:shd w:val="clear" w:color="auto" w:fill="FFFFFF"/>
              </w:rPr>
              <w:t>)</w:t>
            </w:r>
          </w:p>
        </w:tc>
        <w:tc>
          <w:tcPr>
            <w:tcW w:w="1382" w:type="dxa"/>
            <w:shd w:val="clear" w:color="auto" w:fill="BFBFBF" w:themeFill="background1" w:themeFillShade="BF"/>
          </w:tcPr>
          <w:p w:rsidR="003873C7" w:rsidRPr="00C633FD" w:rsidRDefault="003873C7" w:rsidP="000D5EC2">
            <w:pPr>
              <w:spacing w:after="312"/>
              <w:rPr>
                <w:shd w:val="clear" w:color="auto" w:fill="FFFFFF"/>
              </w:rPr>
            </w:pPr>
            <w:r w:rsidRPr="00C633FD">
              <w:rPr>
                <w:rFonts w:hint="eastAsia"/>
                <w:highlight w:val="lightGray"/>
                <w:shd w:val="clear" w:color="auto" w:fill="FFFFFF"/>
              </w:rPr>
              <w:t>RIFS</w:t>
            </w:r>
          </w:p>
        </w:tc>
        <w:tc>
          <w:tcPr>
            <w:tcW w:w="1383" w:type="dxa"/>
            <w:shd w:val="clear" w:color="auto" w:fill="BFBFBF" w:themeFill="background1" w:themeFillShade="BF"/>
          </w:tcPr>
          <w:p w:rsidR="003873C7" w:rsidRPr="00C633FD" w:rsidRDefault="003873C7" w:rsidP="000D5EC2">
            <w:pPr>
              <w:spacing w:after="312"/>
              <w:rPr>
                <w:highlight w:val="lightGray"/>
                <w:shd w:val="clear" w:color="auto" w:fill="FFFFFF"/>
              </w:rPr>
            </w:pPr>
            <w:r w:rsidRPr="00C633FD">
              <w:rPr>
                <w:rFonts w:hint="eastAsia"/>
                <w:highlight w:val="lightGray"/>
                <w:shd w:val="clear" w:color="auto" w:fill="FFFFFF"/>
              </w:rPr>
              <w:t>CFS</w:t>
            </w:r>
          </w:p>
        </w:tc>
        <w:tc>
          <w:tcPr>
            <w:tcW w:w="1383" w:type="dxa"/>
            <w:shd w:val="clear" w:color="auto" w:fill="BFBFBF" w:themeFill="background1" w:themeFillShade="BF"/>
          </w:tcPr>
          <w:p w:rsidR="003873C7" w:rsidRPr="00C633FD" w:rsidRDefault="003873C7" w:rsidP="000D5EC2">
            <w:pPr>
              <w:spacing w:after="312"/>
              <w:rPr>
                <w:highlight w:val="lightGray"/>
                <w:shd w:val="clear" w:color="auto" w:fill="FFFFFF"/>
              </w:rPr>
            </w:pPr>
            <w:r w:rsidRPr="00C633FD">
              <w:rPr>
                <w:rFonts w:hint="eastAsia"/>
                <w:highlight w:val="lightGray"/>
                <w:shd w:val="clear" w:color="auto" w:fill="FFFFFF"/>
              </w:rPr>
              <w:t>PAM</w:t>
            </w:r>
          </w:p>
        </w:tc>
        <w:tc>
          <w:tcPr>
            <w:tcW w:w="1383" w:type="dxa"/>
            <w:shd w:val="clear" w:color="auto" w:fill="BFBFBF" w:themeFill="background1" w:themeFillShade="BF"/>
          </w:tcPr>
          <w:p w:rsidR="003873C7" w:rsidRPr="00C633FD" w:rsidRDefault="003873C7" w:rsidP="000D5EC2">
            <w:pPr>
              <w:spacing w:after="312"/>
              <w:rPr>
                <w:highlight w:val="lightGray"/>
                <w:shd w:val="clear" w:color="auto" w:fill="FFFFFF"/>
              </w:rPr>
            </w:pPr>
            <w:r w:rsidRPr="00C633FD">
              <w:rPr>
                <w:rFonts w:hint="eastAsia"/>
                <w:highlight w:val="lightGray"/>
                <w:shd w:val="clear" w:color="auto" w:fill="FFFFFF"/>
              </w:rPr>
              <w:t>RRF</w:t>
            </w:r>
          </w:p>
        </w:tc>
        <w:tc>
          <w:tcPr>
            <w:tcW w:w="1383" w:type="dxa"/>
            <w:shd w:val="clear" w:color="auto" w:fill="BFBFBF" w:themeFill="background1" w:themeFillShade="BF"/>
          </w:tcPr>
          <w:p w:rsidR="003873C7" w:rsidRPr="00C633FD" w:rsidRDefault="003873C7" w:rsidP="000D5EC2">
            <w:pPr>
              <w:spacing w:after="312"/>
              <w:rPr>
                <w:highlight w:val="lightGray"/>
                <w:shd w:val="clear" w:color="auto" w:fill="FFFFFF"/>
              </w:rPr>
            </w:pPr>
            <w:r w:rsidRPr="00C633FD">
              <w:rPr>
                <w:rFonts w:hint="eastAsia"/>
                <w:highlight w:val="lightGray"/>
                <w:shd w:val="clear" w:color="auto" w:fill="FFFFFF"/>
              </w:rPr>
              <w:t>McTwo</w:t>
            </w:r>
          </w:p>
        </w:tc>
      </w:tr>
      <w:tr w:rsidR="003873C7" w:rsidTr="00C633FD">
        <w:tc>
          <w:tcPr>
            <w:tcW w:w="1382" w:type="dxa"/>
            <w:shd w:val="clear" w:color="auto" w:fill="BFBFBF" w:themeFill="background1" w:themeFillShade="BF"/>
          </w:tcPr>
          <w:p w:rsidR="003873C7" w:rsidRPr="00C633FD" w:rsidRDefault="003873C7" w:rsidP="000D5EC2">
            <w:pPr>
              <w:spacing w:after="312"/>
              <w:rPr>
                <w:highlight w:val="lightGray"/>
                <w:shd w:val="clear" w:color="auto" w:fill="FFFFFF"/>
              </w:rPr>
            </w:pPr>
            <w:r w:rsidRPr="00C633FD">
              <w:rPr>
                <w:rFonts w:hint="eastAsia"/>
                <w:highlight w:val="lightGray"/>
                <w:shd w:val="clear" w:color="auto" w:fill="FFFFFF"/>
              </w:rPr>
              <w:t>RIFS</w:t>
            </w:r>
          </w:p>
        </w:tc>
        <w:tc>
          <w:tcPr>
            <w:tcW w:w="1382" w:type="dxa"/>
          </w:tcPr>
          <w:p w:rsidR="003873C7" w:rsidRPr="009C0631" w:rsidRDefault="003873C7" w:rsidP="000D5EC2">
            <w:pPr>
              <w:spacing w:after="312"/>
              <w:rPr>
                <w:shd w:val="clear" w:color="auto" w:fill="FFFFFF"/>
              </w:rPr>
            </w:pPr>
            <w:r w:rsidRPr="009C0631">
              <w:rPr>
                <w:rFonts w:hint="eastAsia"/>
                <w:shd w:val="clear" w:color="auto" w:fill="FFFFFF"/>
              </w:rPr>
              <w:t>0/17/0</w:t>
            </w:r>
          </w:p>
        </w:tc>
        <w:tc>
          <w:tcPr>
            <w:tcW w:w="1383" w:type="dxa"/>
          </w:tcPr>
          <w:p w:rsidR="003873C7" w:rsidRPr="009C0631" w:rsidRDefault="003873C7" w:rsidP="000D5EC2">
            <w:pPr>
              <w:spacing w:after="312"/>
              <w:rPr>
                <w:shd w:val="clear" w:color="auto" w:fill="FFFFFF"/>
              </w:rPr>
            </w:pPr>
            <w:r w:rsidRPr="009C0631">
              <w:rPr>
                <w:rFonts w:hint="eastAsia"/>
                <w:shd w:val="clear" w:color="auto" w:fill="FFFFFF"/>
              </w:rPr>
              <w:t>5/4/8</w:t>
            </w:r>
          </w:p>
        </w:tc>
        <w:tc>
          <w:tcPr>
            <w:tcW w:w="1383" w:type="dxa"/>
          </w:tcPr>
          <w:p w:rsidR="003873C7" w:rsidRPr="009C0631" w:rsidRDefault="003873C7" w:rsidP="000D5EC2">
            <w:pPr>
              <w:spacing w:after="312"/>
              <w:rPr>
                <w:shd w:val="clear" w:color="auto" w:fill="FFFFFF"/>
              </w:rPr>
            </w:pPr>
            <w:r w:rsidRPr="009C0631">
              <w:rPr>
                <w:rFonts w:hint="eastAsia"/>
                <w:shd w:val="clear" w:color="auto" w:fill="FFFFFF"/>
              </w:rPr>
              <w:t>12/1/4</w:t>
            </w:r>
          </w:p>
        </w:tc>
        <w:tc>
          <w:tcPr>
            <w:tcW w:w="1383" w:type="dxa"/>
          </w:tcPr>
          <w:p w:rsidR="003873C7" w:rsidRPr="009C0631" w:rsidRDefault="003873C7" w:rsidP="000D5EC2">
            <w:pPr>
              <w:spacing w:after="312"/>
              <w:rPr>
                <w:shd w:val="clear" w:color="auto" w:fill="FFFFFF"/>
              </w:rPr>
            </w:pPr>
            <w:r w:rsidRPr="009C0631">
              <w:rPr>
                <w:rFonts w:hint="eastAsia"/>
                <w:shd w:val="clear" w:color="auto" w:fill="FFFFFF"/>
              </w:rPr>
              <w:t>15/0/2</w:t>
            </w:r>
          </w:p>
        </w:tc>
        <w:tc>
          <w:tcPr>
            <w:tcW w:w="1383" w:type="dxa"/>
          </w:tcPr>
          <w:p w:rsidR="003873C7" w:rsidRPr="009C0631" w:rsidRDefault="003873C7" w:rsidP="000D5EC2">
            <w:pPr>
              <w:spacing w:after="312"/>
              <w:rPr>
                <w:shd w:val="clear" w:color="auto" w:fill="FFFFFF"/>
              </w:rPr>
            </w:pPr>
            <w:r w:rsidRPr="009C0631">
              <w:rPr>
                <w:rFonts w:hint="eastAsia"/>
                <w:shd w:val="clear" w:color="auto" w:fill="FFFFFF"/>
              </w:rPr>
              <w:t>9/2/6</w:t>
            </w:r>
          </w:p>
        </w:tc>
      </w:tr>
      <w:tr w:rsidR="003873C7" w:rsidTr="00C633FD">
        <w:tc>
          <w:tcPr>
            <w:tcW w:w="1382" w:type="dxa"/>
            <w:shd w:val="clear" w:color="auto" w:fill="BFBFBF" w:themeFill="background1" w:themeFillShade="BF"/>
          </w:tcPr>
          <w:p w:rsidR="003873C7" w:rsidRPr="00C633FD" w:rsidRDefault="003873C7" w:rsidP="000D5EC2">
            <w:pPr>
              <w:spacing w:after="312"/>
              <w:rPr>
                <w:highlight w:val="lightGray"/>
                <w:shd w:val="clear" w:color="auto" w:fill="FFFFFF"/>
              </w:rPr>
            </w:pPr>
            <w:r w:rsidRPr="00C633FD">
              <w:rPr>
                <w:rFonts w:hint="eastAsia"/>
                <w:highlight w:val="lightGray"/>
                <w:shd w:val="clear" w:color="auto" w:fill="FFFFFF"/>
              </w:rPr>
              <w:t>CFS</w:t>
            </w:r>
          </w:p>
        </w:tc>
        <w:tc>
          <w:tcPr>
            <w:tcW w:w="1382" w:type="dxa"/>
          </w:tcPr>
          <w:p w:rsidR="003873C7" w:rsidRPr="009C0631" w:rsidRDefault="003873C7" w:rsidP="000D5EC2">
            <w:pPr>
              <w:spacing w:after="312"/>
              <w:rPr>
                <w:shd w:val="clear" w:color="auto" w:fill="FFFFFF"/>
              </w:rPr>
            </w:pPr>
            <w:r w:rsidRPr="009C0631">
              <w:rPr>
                <w:rFonts w:hint="eastAsia"/>
                <w:shd w:val="clear" w:color="auto" w:fill="FFFFFF"/>
              </w:rPr>
              <w:t>8/4/5</w:t>
            </w:r>
          </w:p>
        </w:tc>
        <w:tc>
          <w:tcPr>
            <w:tcW w:w="1383" w:type="dxa"/>
          </w:tcPr>
          <w:p w:rsidR="003873C7" w:rsidRPr="009C0631" w:rsidRDefault="003873C7" w:rsidP="000D5EC2">
            <w:pPr>
              <w:spacing w:after="312"/>
              <w:rPr>
                <w:shd w:val="clear" w:color="auto" w:fill="FFFFFF"/>
              </w:rPr>
            </w:pPr>
            <w:r w:rsidRPr="009C0631">
              <w:rPr>
                <w:rFonts w:hint="eastAsia"/>
                <w:shd w:val="clear" w:color="auto" w:fill="FFFFFF"/>
              </w:rPr>
              <w:t>0/17/0</w:t>
            </w:r>
          </w:p>
        </w:tc>
        <w:tc>
          <w:tcPr>
            <w:tcW w:w="1383" w:type="dxa"/>
          </w:tcPr>
          <w:p w:rsidR="003873C7" w:rsidRPr="009C0631" w:rsidRDefault="00C633FD" w:rsidP="000D5EC2">
            <w:pPr>
              <w:spacing w:after="312"/>
              <w:rPr>
                <w:shd w:val="clear" w:color="auto" w:fill="FFFFFF"/>
              </w:rPr>
            </w:pPr>
            <w:r w:rsidRPr="009C0631">
              <w:rPr>
                <w:rFonts w:hint="eastAsia"/>
                <w:shd w:val="clear" w:color="auto" w:fill="FFFFFF"/>
              </w:rPr>
              <w:t>16/1/0</w:t>
            </w:r>
          </w:p>
        </w:tc>
        <w:tc>
          <w:tcPr>
            <w:tcW w:w="1383" w:type="dxa"/>
          </w:tcPr>
          <w:p w:rsidR="003873C7" w:rsidRPr="009C0631" w:rsidRDefault="00C633FD" w:rsidP="000D5EC2">
            <w:pPr>
              <w:spacing w:after="312"/>
              <w:rPr>
                <w:shd w:val="clear" w:color="auto" w:fill="FFFFFF"/>
              </w:rPr>
            </w:pPr>
            <w:r w:rsidRPr="009C0631">
              <w:rPr>
                <w:rFonts w:hint="eastAsia"/>
                <w:shd w:val="clear" w:color="auto" w:fill="FFFFFF"/>
              </w:rPr>
              <w:t>16/1/0</w:t>
            </w:r>
          </w:p>
        </w:tc>
        <w:tc>
          <w:tcPr>
            <w:tcW w:w="1383" w:type="dxa"/>
          </w:tcPr>
          <w:p w:rsidR="003873C7" w:rsidRPr="009C0631" w:rsidRDefault="00C633FD" w:rsidP="000D5EC2">
            <w:pPr>
              <w:spacing w:after="312"/>
              <w:rPr>
                <w:shd w:val="clear" w:color="auto" w:fill="FFFFFF"/>
              </w:rPr>
            </w:pPr>
            <w:r w:rsidRPr="009C0631">
              <w:rPr>
                <w:rFonts w:hint="eastAsia"/>
                <w:shd w:val="clear" w:color="auto" w:fill="FFFFFF"/>
              </w:rPr>
              <w:t>14/2/1</w:t>
            </w:r>
          </w:p>
        </w:tc>
      </w:tr>
      <w:tr w:rsidR="003873C7" w:rsidTr="00C633FD">
        <w:tc>
          <w:tcPr>
            <w:tcW w:w="1382" w:type="dxa"/>
            <w:shd w:val="clear" w:color="auto" w:fill="BFBFBF" w:themeFill="background1" w:themeFillShade="BF"/>
          </w:tcPr>
          <w:p w:rsidR="003873C7" w:rsidRPr="00C633FD" w:rsidRDefault="003873C7" w:rsidP="000D5EC2">
            <w:pPr>
              <w:spacing w:after="312"/>
              <w:rPr>
                <w:highlight w:val="lightGray"/>
                <w:shd w:val="clear" w:color="auto" w:fill="FFFFFF"/>
              </w:rPr>
            </w:pPr>
            <w:r w:rsidRPr="00C633FD">
              <w:rPr>
                <w:rFonts w:hint="eastAsia"/>
                <w:highlight w:val="lightGray"/>
                <w:shd w:val="clear" w:color="auto" w:fill="FFFFFF"/>
              </w:rPr>
              <w:t>PAM</w:t>
            </w:r>
          </w:p>
        </w:tc>
        <w:tc>
          <w:tcPr>
            <w:tcW w:w="1382" w:type="dxa"/>
          </w:tcPr>
          <w:p w:rsidR="003873C7" w:rsidRPr="009C0631" w:rsidRDefault="003873C7" w:rsidP="000D5EC2">
            <w:pPr>
              <w:spacing w:after="312"/>
              <w:rPr>
                <w:shd w:val="clear" w:color="auto" w:fill="FFFFFF"/>
              </w:rPr>
            </w:pPr>
            <w:r w:rsidRPr="009C0631">
              <w:rPr>
                <w:rFonts w:hint="eastAsia"/>
                <w:shd w:val="clear" w:color="auto" w:fill="FFFFFF"/>
              </w:rPr>
              <w:t>4/1/12</w:t>
            </w:r>
          </w:p>
        </w:tc>
        <w:tc>
          <w:tcPr>
            <w:tcW w:w="1383" w:type="dxa"/>
          </w:tcPr>
          <w:p w:rsidR="003873C7" w:rsidRPr="009C0631" w:rsidRDefault="00C633FD" w:rsidP="000D5EC2">
            <w:pPr>
              <w:spacing w:after="312"/>
              <w:rPr>
                <w:shd w:val="clear" w:color="auto" w:fill="FFFFFF"/>
              </w:rPr>
            </w:pPr>
            <w:r w:rsidRPr="009C0631">
              <w:rPr>
                <w:rFonts w:hint="eastAsia"/>
                <w:shd w:val="clear" w:color="auto" w:fill="FFFFFF"/>
              </w:rPr>
              <w:t>0/1/16</w:t>
            </w:r>
          </w:p>
        </w:tc>
        <w:tc>
          <w:tcPr>
            <w:tcW w:w="1383" w:type="dxa"/>
          </w:tcPr>
          <w:p w:rsidR="003873C7" w:rsidRPr="009C0631" w:rsidRDefault="003873C7" w:rsidP="000D5EC2">
            <w:pPr>
              <w:spacing w:after="312"/>
              <w:rPr>
                <w:shd w:val="clear" w:color="auto" w:fill="FFFFFF"/>
              </w:rPr>
            </w:pPr>
            <w:r w:rsidRPr="009C0631">
              <w:rPr>
                <w:rFonts w:hint="eastAsia"/>
                <w:shd w:val="clear" w:color="auto" w:fill="FFFFFF"/>
              </w:rPr>
              <w:t>0/17/0</w:t>
            </w:r>
          </w:p>
        </w:tc>
        <w:tc>
          <w:tcPr>
            <w:tcW w:w="1383" w:type="dxa"/>
          </w:tcPr>
          <w:p w:rsidR="003873C7" w:rsidRPr="009C0631" w:rsidRDefault="00C633FD" w:rsidP="000D5EC2">
            <w:pPr>
              <w:spacing w:after="312"/>
              <w:rPr>
                <w:shd w:val="clear" w:color="auto" w:fill="FFFFFF"/>
              </w:rPr>
            </w:pPr>
            <w:r w:rsidRPr="009C0631">
              <w:rPr>
                <w:rFonts w:hint="eastAsia"/>
                <w:shd w:val="clear" w:color="auto" w:fill="FFFFFF"/>
              </w:rPr>
              <w:t>13/0/4</w:t>
            </w:r>
          </w:p>
        </w:tc>
        <w:tc>
          <w:tcPr>
            <w:tcW w:w="1383" w:type="dxa"/>
          </w:tcPr>
          <w:p w:rsidR="003873C7" w:rsidRPr="009C0631" w:rsidRDefault="00C633FD" w:rsidP="000D5EC2">
            <w:pPr>
              <w:spacing w:after="312"/>
              <w:rPr>
                <w:shd w:val="clear" w:color="auto" w:fill="FFFFFF"/>
              </w:rPr>
            </w:pPr>
            <w:r w:rsidRPr="009C0631">
              <w:rPr>
                <w:rFonts w:hint="eastAsia"/>
                <w:shd w:val="clear" w:color="auto" w:fill="FFFFFF"/>
              </w:rPr>
              <w:t>4/1/</w:t>
            </w:r>
            <w:r w:rsidRPr="009C0631">
              <w:rPr>
                <w:shd w:val="clear" w:color="auto" w:fill="FFFFFF"/>
              </w:rPr>
              <w:t>12</w:t>
            </w:r>
          </w:p>
        </w:tc>
      </w:tr>
      <w:tr w:rsidR="00C633FD" w:rsidTr="00C633FD">
        <w:tc>
          <w:tcPr>
            <w:tcW w:w="1382" w:type="dxa"/>
            <w:shd w:val="clear" w:color="auto" w:fill="BFBFBF" w:themeFill="background1" w:themeFillShade="BF"/>
          </w:tcPr>
          <w:p w:rsidR="00C633FD" w:rsidRPr="00C633FD" w:rsidRDefault="00C633FD" w:rsidP="000D5EC2">
            <w:pPr>
              <w:spacing w:after="312"/>
              <w:rPr>
                <w:highlight w:val="lightGray"/>
                <w:shd w:val="clear" w:color="auto" w:fill="FFFFFF"/>
              </w:rPr>
            </w:pPr>
            <w:r w:rsidRPr="00C633FD">
              <w:rPr>
                <w:rFonts w:hint="eastAsia"/>
                <w:highlight w:val="lightGray"/>
                <w:shd w:val="clear" w:color="auto" w:fill="FFFFFF"/>
              </w:rPr>
              <w:t>RRF</w:t>
            </w:r>
          </w:p>
        </w:tc>
        <w:tc>
          <w:tcPr>
            <w:tcW w:w="1382" w:type="dxa"/>
          </w:tcPr>
          <w:p w:rsidR="00C633FD" w:rsidRPr="009C0631" w:rsidRDefault="00C633FD" w:rsidP="000D5EC2">
            <w:pPr>
              <w:spacing w:after="312"/>
              <w:rPr>
                <w:shd w:val="clear" w:color="auto" w:fill="FFFFFF"/>
              </w:rPr>
            </w:pPr>
            <w:r w:rsidRPr="009C0631">
              <w:rPr>
                <w:rFonts w:hint="eastAsia"/>
                <w:shd w:val="clear" w:color="auto" w:fill="FFFFFF"/>
              </w:rPr>
              <w:t>2/0/15</w:t>
            </w:r>
          </w:p>
        </w:tc>
        <w:tc>
          <w:tcPr>
            <w:tcW w:w="1383" w:type="dxa"/>
          </w:tcPr>
          <w:p w:rsidR="00C633FD" w:rsidRPr="009C0631" w:rsidRDefault="00C633FD" w:rsidP="000D5EC2">
            <w:pPr>
              <w:spacing w:after="312"/>
              <w:rPr>
                <w:shd w:val="clear" w:color="auto" w:fill="FFFFFF"/>
              </w:rPr>
            </w:pPr>
            <w:r w:rsidRPr="009C0631">
              <w:rPr>
                <w:rFonts w:hint="eastAsia"/>
                <w:shd w:val="clear" w:color="auto" w:fill="FFFFFF"/>
              </w:rPr>
              <w:t>0/1/16</w:t>
            </w:r>
          </w:p>
        </w:tc>
        <w:tc>
          <w:tcPr>
            <w:tcW w:w="1383" w:type="dxa"/>
          </w:tcPr>
          <w:p w:rsidR="00C633FD" w:rsidRPr="009C0631" w:rsidRDefault="00C633FD" w:rsidP="000D5EC2">
            <w:pPr>
              <w:spacing w:after="312"/>
              <w:rPr>
                <w:shd w:val="clear" w:color="auto" w:fill="FFFFFF"/>
              </w:rPr>
            </w:pPr>
            <w:r w:rsidRPr="009C0631">
              <w:rPr>
                <w:rFonts w:hint="eastAsia"/>
                <w:shd w:val="clear" w:color="auto" w:fill="FFFFFF"/>
              </w:rPr>
              <w:t>4/0/13</w:t>
            </w:r>
          </w:p>
        </w:tc>
        <w:tc>
          <w:tcPr>
            <w:tcW w:w="1383" w:type="dxa"/>
          </w:tcPr>
          <w:p w:rsidR="00C633FD" w:rsidRPr="009C0631" w:rsidRDefault="00C633FD" w:rsidP="000D5EC2">
            <w:pPr>
              <w:spacing w:after="312"/>
              <w:rPr>
                <w:shd w:val="clear" w:color="auto" w:fill="FFFFFF"/>
              </w:rPr>
            </w:pPr>
            <w:r w:rsidRPr="009C0631">
              <w:rPr>
                <w:rFonts w:hint="eastAsia"/>
                <w:shd w:val="clear" w:color="auto" w:fill="FFFFFF"/>
              </w:rPr>
              <w:t>0/17/0</w:t>
            </w:r>
          </w:p>
        </w:tc>
        <w:tc>
          <w:tcPr>
            <w:tcW w:w="1383" w:type="dxa"/>
          </w:tcPr>
          <w:p w:rsidR="00C633FD" w:rsidRPr="009C0631" w:rsidRDefault="00C633FD" w:rsidP="000D5EC2">
            <w:pPr>
              <w:spacing w:after="312"/>
              <w:rPr>
                <w:shd w:val="clear" w:color="auto" w:fill="FFFFFF"/>
              </w:rPr>
            </w:pPr>
            <w:r w:rsidRPr="009C0631">
              <w:rPr>
                <w:rFonts w:hint="eastAsia"/>
                <w:shd w:val="clear" w:color="auto" w:fill="FFFFFF"/>
              </w:rPr>
              <w:t>2/0/15</w:t>
            </w:r>
          </w:p>
        </w:tc>
      </w:tr>
      <w:tr w:rsidR="00C633FD" w:rsidTr="00C633FD">
        <w:tc>
          <w:tcPr>
            <w:tcW w:w="1382" w:type="dxa"/>
            <w:shd w:val="clear" w:color="auto" w:fill="BFBFBF" w:themeFill="background1" w:themeFillShade="BF"/>
          </w:tcPr>
          <w:p w:rsidR="00C633FD" w:rsidRPr="00C633FD" w:rsidRDefault="00C633FD" w:rsidP="000D5EC2">
            <w:pPr>
              <w:spacing w:after="312"/>
              <w:rPr>
                <w:highlight w:val="lightGray"/>
                <w:shd w:val="clear" w:color="auto" w:fill="FFFFFF"/>
              </w:rPr>
            </w:pPr>
            <w:r w:rsidRPr="00C633FD">
              <w:rPr>
                <w:rFonts w:hint="eastAsia"/>
                <w:highlight w:val="lightGray"/>
                <w:shd w:val="clear" w:color="auto" w:fill="FFFFFF"/>
              </w:rPr>
              <w:t>McTwo</w:t>
            </w:r>
          </w:p>
        </w:tc>
        <w:tc>
          <w:tcPr>
            <w:tcW w:w="1382" w:type="dxa"/>
          </w:tcPr>
          <w:p w:rsidR="00C633FD" w:rsidRPr="009C0631" w:rsidRDefault="00C633FD" w:rsidP="000D5EC2">
            <w:pPr>
              <w:spacing w:after="312"/>
              <w:rPr>
                <w:shd w:val="clear" w:color="auto" w:fill="FFFFFF"/>
              </w:rPr>
            </w:pPr>
            <w:r w:rsidRPr="009C0631">
              <w:rPr>
                <w:rFonts w:hint="eastAsia"/>
                <w:shd w:val="clear" w:color="auto" w:fill="FFFFFF"/>
              </w:rPr>
              <w:t>6/2/9</w:t>
            </w:r>
          </w:p>
        </w:tc>
        <w:tc>
          <w:tcPr>
            <w:tcW w:w="1383" w:type="dxa"/>
          </w:tcPr>
          <w:p w:rsidR="00C633FD" w:rsidRPr="009C0631" w:rsidRDefault="00C633FD" w:rsidP="000D5EC2">
            <w:pPr>
              <w:spacing w:after="312"/>
              <w:rPr>
                <w:shd w:val="clear" w:color="auto" w:fill="FFFFFF"/>
              </w:rPr>
            </w:pPr>
            <w:r w:rsidRPr="009C0631">
              <w:rPr>
                <w:rFonts w:hint="eastAsia"/>
                <w:shd w:val="clear" w:color="auto" w:fill="FFFFFF"/>
              </w:rPr>
              <w:t>1/2/14</w:t>
            </w:r>
          </w:p>
        </w:tc>
        <w:tc>
          <w:tcPr>
            <w:tcW w:w="1383" w:type="dxa"/>
          </w:tcPr>
          <w:p w:rsidR="00C633FD" w:rsidRPr="009C0631" w:rsidRDefault="00C633FD" w:rsidP="000D5EC2">
            <w:pPr>
              <w:spacing w:after="312"/>
              <w:rPr>
                <w:shd w:val="clear" w:color="auto" w:fill="FFFFFF"/>
              </w:rPr>
            </w:pPr>
            <w:r w:rsidRPr="009C0631">
              <w:rPr>
                <w:rFonts w:hint="eastAsia"/>
                <w:shd w:val="clear" w:color="auto" w:fill="FFFFFF"/>
              </w:rPr>
              <w:t>12/1/4</w:t>
            </w:r>
          </w:p>
        </w:tc>
        <w:tc>
          <w:tcPr>
            <w:tcW w:w="1383" w:type="dxa"/>
          </w:tcPr>
          <w:p w:rsidR="00C633FD" w:rsidRPr="009C0631" w:rsidRDefault="00C633FD" w:rsidP="000D5EC2">
            <w:pPr>
              <w:spacing w:after="312"/>
              <w:rPr>
                <w:shd w:val="clear" w:color="auto" w:fill="FFFFFF"/>
              </w:rPr>
            </w:pPr>
            <w:r w:rsidRPr="009C0631">
              <w:rPr>
                <w:rFonts w:hint="eastAsia"/>
                <w:shd w:val="clear" w:color="auto" w:fill="FFFFFF"/>
              </w:rPr>
              <w:t>15/0/2</w:t>
            </w:r>
          </w:p>
        </w:tc>
        <w:tc>
          <w:tcPr>
            <w:tcW w:w="1383" w:type="dxa"/>
          </w:tcPr>
          <w:p w:rsidR="00C633FD" w:rsidRPr="009C0631" w:rsidRDefault="00C633FD" w:rsidP="000D5EC2">
            <w:pPr>
              <w:spacing w:after="312"/>
              <w:rPr>
                <w:shd w:val="clear" w:color="auto" w:fill="FFFFFF"/>
              </w:rPr>
            </w:pPr>
            <w:r w:rsidRPr="009C0631">
              <w:rPr>
                <w:rFonts w:hint="eastAsia"/>
                <w:shd w:val="clear" w:color="auto" w:fill="FFFFFF"/>
              </w:rPr>
              <w:t>0/17/0</w:t>
            </w:r>
          </w:p>
        </w:tc>
      </w:tr>
    </w:tbl>
    <w:p w:rsidR="00C633FD" w:rsidRDefault="00C633FD" w:rsidP="000D5EC2">
      <w:pPr>
        <w:spacing w:after="312"/>
        <w:rPr>
          <w:shd w:val="clear" w:color="auto" w:fill="FFFFFF"/>
        </w:rPr>
      </w:pPr>
    </w:p>
    <w:p w:rsidR="00C633FD" w:rsidRDefault="00C633FD" w:rsidP="000D5EC2">
      <w:pPr>
        <w:pStyle w:val="HTML"/>
        <w:spacing w:after="312"/>
      </w:pPr>
      <w:r w:rsidRPr="00C633FD">
        <w:rPr>
          <w:rFonts w:hint="eastAsia"/>
        </w:rPr>
        <w:t>T</w:t>
      </w:r>
      <w:r w:rsidRPr="00C633FD">
        <w:t>able 3</w:t>
      </w:r>
    </w:p>
    <w:p w:rsidR="00686958" w:rsidRPr="00A268F3" w:rsidRDefault="00686958" w:rsidP="000D5EC2">
      <w:pPr>
        <w:pStyle w:val="HTML"/>
        <w:spacing w:after="312"/>
        <w:rPr>
          <w:shd w:val="clear" w:color="auto" w:fill="FFFFFF"/>
        </w:rPr>
      </w:pPr>
      <w:r>
        <w:rPr>
          <w:shd w:val="clear" w:color="auto" w:fill="FFFFFF"/>
        </w:rPr>
        <w:br w:type="page"/>
      </w:r>
    </w:p>
    <w:p w:rsidR="00AC05B2" w:rsidRPr="00D025A7" w:rsidRDefault="00AC05B2" w:rsidP="000D5EC2">
      <w:pPr>
        <w:pStyle w:val="2"/>
        <w:spacing w:after="312"/>
      </w:pPr>
      <w:r w:rsidRPr="00D025A7">
        <w:lastRenderedPageBreak/>
        <w:t>Conclusions</w:t>
      </w:r>
    </w:p>
    <w:p w:rsidR="0007451A" w:rsidRPr="0007451A" w:rsidRDefault="0007451A" w:rsidP="000D5EC2">
      <w:pPr>
        <w:spacing w:after="312"/>
      </w:pPr>
      <w:r w:rsidRPr="0007451A">
        <w:t xml:space="preserve">A good predictor of tumor markers has two characteristics, a relatively high prediction accuracy and a relatively small number of features. In this experiment, </w:t>
      </w:r>
      <w:r>
        <w:t xml:space="preserve">we </w:t>
      </w:r>
      <w:r w:rsidRPr="0007451A">
        <w:t>select</w:t>
      </w:r>
      <w:r>
        <w:t>ed the respective feature subset after the</w:t>
      </w:r>
      <w:r w:rsidRPr="0007451A">
        <w:t xml:space="preserve"> </w:t>
      </w:r>
      <w:r>
        <w:t>calculation of</w:t>
      </w:r>
      <w:r w:rsidRPr="0007451A">
        <w:t xml:space="preserve"> </w:t>
      </w:r>
      <w:r>
        <w:t>17 data samples.</w:t>
      </w:r>
      <w:r w:rsidR="00C250E4">
        <w:t xml:space="preserve"> </w:t>
      </w:r>
      <w:r>
        <w:t xml:space="preserve">The result     </w:t>
      </w:r>
      <w:r w:rsidR="00BF7F89" w:rsidRPr="00BF7F89">
        <w:t xml:space="preserve">combined with the prediction </w:t>
      </w:r>
      <w:r w:rsidR="00BF7F89">
        <w:t xml:space="preserve">accuracy and the characteristic of the </w:t>
      </w:r>
      <w:r w:rsidR="00BF7F89" w:rsidRPr="00BF7F89">
        <w:t>number of indicators</w:t>
      </w:r>
      <w:r w:rsidR="00BF7F89">
        <w:t xml:space="preserve"> </w:t>
      </w:r>
      <w:r>
        <w:t>show</w:t>
      </w:r>
      <w:r>
        <w:rPr>
          <w:rFonts w:hint="eastAsia"/>
        </w:rPr>
        <w:t>s</w:t>
      </w:r>
      <w:r w:rsidR="00BF7F89">
        <w:t xml:space="preserve"> that </w:t>
      </w:r>
      <w:r>
        <w:t xml:space="preserve">RFIS algorithm performs </w:t>
      </w:r>
      <w:r>
        <w:rPr>
          <w:rFonts w:hint="eastAsia"/>
        </w:rPr>
        <w:t>as</w:t>
      </w:r>
      <w:r>
        <w:t xml:space="preserve"> well or better than the other </w:t>
      </w:r>
      <w:r>
        <w:rPr>
          <w:rFonts w:hint="eastAsia"/>
        </w:rPr>
        <w:t>existing</w:t>
      </w:r>
      <w:r>
        <w:t xml:space="preserve"> feature selection algorithms.</w:t>
      </w:r>
      <w:r w:rsidR="00BF7F89" w:rsidRPr="00BF7F89">
        <w:t xml:space="preserve"> performance compared with other algorithms</w:t>
      </w:r>
      <w:r w:rsidR="00BF7F89">
        <w:t xml:space="preserve"> verifies</w:t>
      </w:r>
      <w:r w:rsidR="00BF7F89" w:rsidRPr="00BF7F89">
        <w:t xml:space="preserve"> the conjectur</w:t>
      </w:r>
      <w:r w:rsidR="00BF7F89">
        <w:t>e of RIFS algorithm, illustrate</w:t>
      </w:r>
      <w:r w:rsidR="00BF7F89">
        <w:rPr>
          <w:rFonts w:hint="eastAsia"/>
        </w:rPr>
        <w:t>s</w:t>
      </w:r>
      <w:r w:rsidR="00BF7F89">
        <w:t xml:space="preserve"> </w:t>
      </w:r>
      <w:r w:rsidR="00BF7F89" w:rsidRPr="00BF7F89">
        <w:t xml:space="preserve">the effectiveness </w:t>
      </w:r>
      <w:r w:rsidR="00BF7F89">
        <w:t xml:space="preserve">and </w:t>
      </w:r>
      <w:r w:rsidR="00BF7F89" w:rsidRPr="00BF7F89">
        <w:t>rationality</w:t>
      </w:r>
      <w:r w:rsidR="00BF7F89">
        <w:t xml:space="preserve"> of the RIFS algorithm.</w:t>
      </w:r>
    </w:p>
    <w:p w:rsidR="00F20C2D" w:rsidRDefault="00F20C2D" w:rsidP="000D5EC2">
      <w:pPr>
        <w:spacing w:after="312"/>
        <w:rPr>
          <w:shd w:val="clear" w:color="auto" w:fill="FFFFFF"/>
        </w:rPr>
      </w:pPr>
    </w:p>
    <w:p w:rsidR="001F3D22" w:rsidRPr="00D025A7" w:rsidRDefault="001F3D22" w:rsidP="000D5EC2">
      <w:pPr>
        <w:pStyle w:val="2"/>
        <w:spacing w:after="312"/>
      </w:pPr>
      <w:r>
        <w:t>References</w:t>
      </w:r>
    </w:p>
    <w:p w:rsidR="001F3D22" w:rsidRPr="00C250E4" w:rsidRDefault="001F3D22" w:rsidP="002D11CA">
      <w:pPr>
        <w:spacing w:after="312"/>
        <w:rPr>
          <w:shd w:val="clear" w:color="auto" w:fill="FFFFFF"/>
        </w:rPr>
      </w:pPr>
    </w:p>
    <w:sectPr w:rsidR="001F3D22" w:rsidRPr="00C250E4" w:rsidSect="00651B8D">
      <w:headerReference w:type="even" r:id="rId21"/>
      <w:headerReference w:type="default" r:id="rId22"/>
      <w:footerReference w:type="even" r:id="rId23"/>
      <w:footerReference w:type="default" r:id="rId24"/>
      <w:headerReference w:type="first" r:id="rId25"/>
      <w:footerReference w:type="first" r:id="rI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5FAD" w:rsidRDefault="004B5FAD" w:rsidP="006E7649">
      <w:pPr>
        <w:spacing w:after="240"/>
      </w:pPr>
      <w:r>
        <w:separator/>
      </w:r>
    </w:p>
  </w:endnote>
  <w:endnote w:type="continuationSeparator" w:id="0">
    <w:p w:rsidR="004B5FAD" w:rsidRDefault="004B5FAD" w:rsidP="006E7649">
      <w:pPr>
        <w:spacing w:after="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F7F" w:rsidRDefault="00797F7F" w:rsidP="000D5EC2">
    <w:pPr>
      <w:pStyle w:val="a9"/>
      <w:spacing w:after="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F7F" w:rsidRDefault="00797F7F" w:rsidP="000D5EC2">
    <w:pPr>
      <w:pStyle w:val="a9"/>
      <w:spacing w:after="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F7F" w:rsidRDefault="00797F7F" w:rsidP="000D5EC2">
    <w:pPr>
      <w:pStyle w:val="a9"/>
      <w:spacing w:after="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5FAD" w:rsidRDefault="004B5FAD" w:rsidP="006E7649">
      <w:pPr>
        <w:spacing w:after="240"/>
      </w:pPr>
      <w:r>
        <w:separator/>
      </w:r>
    </w:p>
  </w:footnote>
  <w:footnote w:type="continuationSeparator" w:id="0">
    <w:p w:rsidR="004B5FAD" w:rsidRDefault="004B5FAD" w:rsidP="006E7649">
      <w:pPr>
        <w:spacing w:after="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F7F" w:rsidRDefault="00797F7F" w:rsidP="000D5EC2">
    <w:pPr>
      <w:pStyle w:val="a8"/>
      <w:spacing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F7F" w:rsidRDefault="00797F7F" w:rsidP="000D5EC2">
    <w:pPr>
      <w:pStyle w:val="a8"/>
      <w:spacing w:after="2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F7F" w:rsidRDefault="00797F7F" w:rsidP="000D5EC2">
    <w:pPr>
      <w:pStyle w:val="a8"/>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C81587"/>
    <w:multiLevelType w:val="hybridMultilevel"/>
    <w:tmpl w:val="039CF2F2"/>
    <w:lvl w:ilvl="0" w:tplc="F9C81E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D3113CF"/>
    <w:multiLevelType w:val="hybridMultilevel"/>
    <w:tmpl w:val="3CF4B224"/>
    <w:lvl w:ilvl="0" w:tplc="DB0E4890">
      <w:start w:val="1"/>
      <w:numFmt w:val="decimal"/>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2">
    <w:nsid w:val="222C38C9"/>
    <w:multiLevelType w:val="hybridMultilevel"/>
    <w:tmpl w:val="D9F4F3E0"/>
    <w:lvl w:ilvl="0" w:tplc="825C6A14">
      <w:start w:val="1"/>
      <w:numFmt w:val="decimal"/>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72E3D8F"/>
    <w:multiLevelType w:val="hybridMultilevel"/>
    <w:tmpl w:val="FA40102C"/>
    <w:lvl w:ilvl="0" w:tplc="30EC171C">
      <w:start w:val="1"/>
      <w:numFmt w:val="lowerLetter"/>
      <w:lvlText w:val="(%1)"/>
      <w:lvlJc w:val="left"/>
      <w:pPr>
        <w:ind w:left="2355" w:hanging="360"/>
      </w:pPr>
      <w:rPr>
        <w:rFonts w:asciiTheme="minorHAnsi" w:hAnsiTheme="minorHAnsi" w:hint="default"/>
        <w:sz w:val="21"/>
      </w:rPr>
    </w:lvl>
    <w:lvl w:ilvl="1" w:tplc="04090019" w:tentative="1">
      <w:start w:val="1"/>
      <w:numFmt w:val="lowerLetter"/>
      <w:lvlText w:val="%2)"/>
      <w:lvlJc w:val="left"/>
      <w:pPr>
        <w:ind w:left="2835" w:hanging="420"/>
      </w:pPr>
    </w:lvl>
    <w:lvl w:ilvl="2" w:tplc="0409001B" w:tentative="1">
      <w:start w:val="1"/>
      <w:numFmt w:val="lowerRoman"/>
      <w:lvlText w:val="%3."/>
      <w:lvlJc w:val="right"/>
      <w:pPr>
        <w:ind w:left="3255" w:hanging="420"/>
      </w:pPr>
    </w:lvl>
    <w:lvl w:ilvl="3" w:tplc="0409000F" w:tentative="1">
      <w:start w:val="1"/>
      <w:numFmt w:val="decimal"/>
      <w:lvlText w:val="%4."/>
      <w:lvlJc w:val="left"/>
      <w:pPr>
        <w:ind w:left="3675" w:hanging="420"/>
      </w:pPr>
    </w:lvl>
    <w:lvl w:ilvl="4" w:tplc="04090019" w:tentative="1">
      <w:start w:val="1"/>
      <w:numFmt w:val="lowerLetter"/>
      <w:lvlText w:val="%5)"/>
      <w:lvlJc w:val="left"/>
      <w:pPr>
        <w:ind w:left="4095" w:hanging="420"/>
      </w:pPr>
    </w:lvl>
    <w:lvl w:ilvl="5" w:tplc="0409001B" w:tentative="1">
      <w:start w:val="1"/>
      <w:numFmt w:val="lowerRoman"/>
      <w:lvlText w:val="%6."/>
      <w:lvlJc w:val="right"/>
      <w:pPr>
        <w:ind w:left="4515" w:hanging="420"/>
      </w:pPr>
    </w:lvl>
    <w:lvl w:ilvl="6" w:tplc="0409000F" w:tentative="1">
      <w:start w:val="1"/>
      <w:numFmt w:val="decimal"/>
      <w:lvlText w:val="%7."/>
      <w:lvlJc w:val="left"/>
      <w:pPr>
        <w:ind w:left="4935" w:hanging="420"/>
      </w:pPr>
    </w:lvl>
    <w:lvl w:ilvl="7" w:tplc="04090019" w:tentative="1">
      <w:start w:val="1"/>
      <w:numFmt w:val="lowerLetter"/>
      <w:lvlText w:val="%8)"/>
      <w:lvlJc w:val="left"/>
      <w:pPr>
        <w:ind w:left="5355" w:hanging="420"/>
      </w:pPr>
    </w:lvl>
    <w:lvl w:ilvl="8" w:tplc="0409001B" w:tentative="1">
      <w:start w:val="1"/>
      <w:numFmt w:val="lowerRoman"/>
      <w:lvlText w:val="%9."/>
      <w:lvlJc w:val="right"/>
      <w:pPr>
        <w:ind w:left="5775" w:hanging="420"/>
      </w:pPr>
    </w:lvl>
  </w:abstractNum>
  <w:abstractNum w:abstractNumId="4">
    <w:nsid w:val="56930147"/>
    <w:multiLevelType w:val="hybridMultilevel"/>
    <w:tmpl w:val="DBAE4272"/>
    <w:lvl w:ilvl="0" w:tplc="65F6216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5">
    <w:nsid w:val="7D905529"/>
    <w:multiLevelType w:val="hybridMultilevel"/>
    <w:tmpl w:val="DBAE4272"/>
    <w:lvl w:ilvl="0" w:tplc="65F6216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
  </w:num>
  <w:num w:numId="2">
    <w:abstractNumId w:val="1"/>
  </w:num>
  <w:num w:numId="3">
    <w:abstractNumId w:val="3"/>
  </w:num>
  <w:num w:numId="4">
    <w:abstractNumId w:val="5"/>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__Grammarly_42____i" w:val="H4sIAAAAAAAEAKtWckksSQxILCpxzi/NK1GyMqwFAAEhoTITAAAA"/>
    <w:docVar w:name="__Grammarly_42___1" w:val="H4sIAAAAAAAEAKtWcslP9kxRslIyNDY0sDAxNbMwMDQ2srAwMTJS0lEKTi0uzszPAykwqgUAONtC8SwAAAA="/>
  </w:docVars>
  <w:rsids>
    <w:rsidRoot w:val="00F76F6F"/>
    <w:rsid w:val="00050638"/>
    <w:rsid w:val="000542C7"/>
    <w:rsid w:val="000732D1"/>
    <w:rsid w:val="0007451A"/>
    <w:rsid w:val="00075AC2"/>
    <w:rsid w:val="000857FB"/>
    <w:rsid w:val="000A516B"/>
    <w:rsid w:val="000B72AA"/>
    <w:rsid w:val="000D5EC2"/>
    <w:rsid w:val="00126DE9"/>
    <w:rsid w:val="00176571"/>
    <w:rsid w:val="00182B47"/>
    <w:rsid w:val="001A6789"/>
    <w:rsid w:val="001C6637"/>
    <w:rsid w:val="001D5B26"/>
    <w:rsid w:val="001E118E"/>
    <w:rsid w:val="001E1A18"/>
    <w:rsid w:val="001F3D22"/>
    <w:rsid w:val="00202234"/>
    <w:rsid w:val="00204875"/>
    <w:rsid w:val="00215FE7"/>
    <w:rsid w:val="0025584D"/>
    <w:rsid w:val="002560C9"/>
    <w:rsid w:val="002A0D6C"/>
    <w:rsid w:val="002A5FB8"/>
    <w:rsid w:val="002B3B1D"/>
    <w:rsid w:val="002B6474"/>
    <w:rsid w:val="002C4AA6"/>
    <w:rsid w:val="002D11CA"/>
    <w:rsid w:val="002E03F9"/>
    <w:rsid w:val="002E3160"/>
    <w:rsid w:val="002E37A4"/>
    <w:rsid w:val="002E4967"/>
    <w:rsid w:val="002F37BC"/>
    <w:rsid w:val="00306A02"/>
    <w:rsid w:val="003268B2"/>
    <w:rsid w:val="00326B4C"/>
    <w:rsid w:val="0033437F"/>
    <w:rsid w:val="003376B8"/>
    <w:rsid w:val="00337DD7"/>
    <w:rsid w:val="00345695"/>
    <w:rsid w:val="00351CEA"/>
    <w:rsid w:val="00383DC1"/>
    <w:rsid w:val="003873C7"/>
    <w:rsid w:val="003A4034"/>
    <w:rsid w:val="003C2430"/>
    <w:rsid w:val="003E6D1D"/>
    <w:rsid w:val="00443584"/>
    <w:rsid w:val="00450A03"/>
    <w:rsid w:val="00465893"/>
    <w:rsid w:val="00466BEC"/>
    <w:rsid w:val="004700AE"/>
    <w:rsid w:val="004843CD"/>
    <w:rsid w:val="00486DE8"/>
    <w:rsid w:val="00494FE4"/>
    <w:rsid w:val="004B58EE"/>
    <w:rsid w:val="004B5FAD"/>
    <w:rsid w:val="004C3C14"/>
    <w:rsid w:val="004C6124"/>
    <w:rsid w:val="004D4081"/>
    <w:rsid w:val="004F5E08"/>
    <w:rsid w:val="00527075"/>
    <w:rsid w:val="00541DE6"/>
    <w:rsid w:val="00551E3A"/>
    <w:rsid w:val="005527CF"/>
    <w:rsid w:val="0055732A"/>
    <w:rsid w:val="00577210"/>
    <w:rsid w:val="00596060"/>
    <w:rsid w:val="005A1C9D"/>
    <w:rsid w:val="005C3C92"/>
    <w:rsid w:val="005D4052"/>
    <w:rsid w:val="005D6768"/>
    <w:rsid w:val="005F4F47"/>
    <w:rsid w:val="006043BD"/>
    <w:rsid w:val="006100A7"/>
    <w:rsid w:val="006223C0"/>
    <w:rsid w:val="00626A98"/>
    <w:rsid w:val="00651B8D"/>
    <w:rsid w:val="00652BB1"/>
    <w:rsid w:val="006549B1"/>
    <w:rsid w:val="006721D5"/>
    <w:rsid w:val="00675B1E"/>
    <w:rsid w:val="006774CA"/>
    <w:rsid w:val="00686958"/>
    <w:rsid w:val="006972E4"/>
    <w:rsid w:val="006A5C94"/>
    <w:rsid w:val="006A7332"/>
    <w:rsid w:val="006C76B5"/>
    <w:rsid w:val="006E4973"/>
    <w:rsid w:val="006E758D"/>
    <w:rsid w:val="006E7649"/>
    <w:rsid w:val="006F6A4A"/>
    <w:rsid w:val="00730E5D"/>
    <w:rsid w:val="0076640C"/>
    <w:rsid w:val="00797F7F"/>
    <w:rsid w:val="007A36AE"/>
    <w:rsid w:val="007B47F5"/>
    <w:rsid w:val="007F5DBD"/>
    <w:rsid w:val="007F73B1"/>
    <w:rsid w:val="008136C1"/>
    <w:rsid w:val="00816DE8"/>
    <w:rsid w:val="00831858"/>
    <w:rsid w:val="008370C9"/>
    <w:rsid w:val="008C0340"/>
    <w:rsid w:val="008C49E5"/>
    <w:rsid w:val="008D3B34"/>
    <w:rsid w:val="008E46C2"/>
    <w:rsid w:val="008F1AA6"/>
    <w:rsid w:val="00901E1B"/>
    <w:rsid w:val="00912617"/>
    <w:rsid w:val="00933B14"/>
    <w:rsid w:val="009467A3"/>
    <w:rsid w:val="00983D48"/>
    <w:rsid w:val="00995021"/>
    <w:rsid w:val="009A19F4"/>
    <w:rsid w:val="009C0631"/>
    <w:rsid w:val="009C3379"/>
    <w:rsid w:val="009D07F7"/>
    <w:rsid w:val="009E48F0"/>
    <w:rsid w:val="009F24BE"/>
    <w:rsid w:val="009F3DE6"/>
    <w:rsid w:val="00A00083"/>
    <w:rsid w:val="00A06ADE"/>
    <w:rsid w:val="00A14FB2"/>
    <w:rsid w:val="00A2441E"/>
    <w:rsid w:val="00A268F3"/>
    <w:rsid w:val="00A27095"/>
    <w:rsid w:val="00A308E1"/>
    <w:rsid w:val="00A366AC"/>
    <w:rsid w:val="00A80F36"/>
    <w:rsid w:val="00A8309A"/>
    <w:rsid w:val="00AA5CD2"/>
    <w:rsid w:val="00AC05B2"/>
    <w:rsid w:val="00AD7362"/>
    <w:rsid w:val="00AE525C"/>
    <w:rsid w:val="00AE5D89"/>
    <w:rsid w:val="00AF3E7D"/>
    <w:rsid w:val="00B03AC4"/>
    <w:rsid w:val="00B247E9"/>
    <w:rsid w:val="00B3502D"/>
    <w:rsid w:val="00B375F1"/>
    <w:rsid w:val="00B77175"/>
    <w:rsid w:val="00B91D80"/>
    <w:rsid w:val="00BB1FE4"/>
    <w:rsid w:val="00BE1C07"/>
    <w:rsid w:val="00BF44F9"/>
    <w:rsid w:val="00BF72F5"/>
    <w:rsid w:val="00BF7F89"/>
    <w:rsid w:val="00C250E4"/>
    <w:rsid w:val="00C56DD6"/>
    <w:rsid w:val="00C619EB"/>
    <w:rsid w:val="00C633FD"/>
    <w:rsid w:val="00C7646A"/>
    <w:rsid w:val="00C83B4B"/>
    <w:rsid w:val="00C91AAA"/>
    <w:rsid w:val="00CA7465"/>
    <w:rsid w:val="00D025A7"/>
    <w:rsid w:val="00D04B4D"/>
    <w:rsid w:val="00D20A1B"/>
    <w:rsid w:val="00D3634C"/>
    <w:rsid w:val="00D472AC"/>
    <w:rsid w:val="00D92039"/>
    <w:rsid w:val="00D92883"/>
    <w:rsid w:val="00DA406F"/>
    <w:rsid w:val="00DB0A60"/>
    <w:rsid w:val="00DC749D"/>
    <w:rsid w:val="00DD38C6"/>
    <w:rsid w:val="00DE6F6E"/>
    <w:rsid w:val="00E13BFA"/>
    <w:rsid w:val="00E17FB2"/>
    <w:rsid w:val="00E25CA0"/>
    <w:rsid w:val="00E30D2D"/>
    <w:rsid w:val="00E44231"/>
    <w:rsid w:val="00E761B8"/>
    <w:rsid w:val="00E955DE"/>
    <w:rsid w:val="00EB6AC6"/>
    <w:rsid w:val="00EF0CA6"/>
    <w:rsid w:val="00EF65FD"/>
    <w:rsid w:val="00F20C2D"/>
    <w:rsid w:val="00F30E40"/>
    <w:rsid w:val="00F44453"/>
    <w:rsid w:val="00F472BC"/>
    <w:rsid w:val="00F57BA0"/>
    <w:rsid w:val="00F64557"/>
    <w:rsid w:val="00F6713A"/>
    <w:rsid w:val="00F76F6F"/>
    <w:rsid w:val="00FC4A54"/>
    <w:rsid w:val="00FD44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71"/>
        <o:r id="V:Rule2" type="connector" idref="#直接箭头连接符 47"/>
        <o:r id="V:Rule3" type="connector" idref="#直接箭头连接符 69"/>
        <o:r id="V:Rule4" type="connector" idref="#直接箭头连接符 80"/>
      </o:rules>
    </o:shapelayout>
  </w:shapeDefaults>
  <w:decimalSymbol w:val="."/>
  <w:listSeparator w:val=","/>
  <w15:docId w15:val="{1373D1D0-9DBC-40E7-BE85-EEB28CFB48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7649"/>
    <w:pPr>
      <w:widowControl w:val="0"/>
      <w:spacing w:afterLines="100" w:line="300" w:lineRule="auto"/>
      <w:jc w:val="both"/>
    </w:pPr>
    <w:rPr>
      <w:rFonts w:ascii="Times New Roman" w:hAnsi="Times New Roman"/>
      <w:sz w:val="24"/>
      <w:szCs w:val="24"/>
    </w:rPr>
  </w:style>
  <w:style w:type="paragraph" w:styleId="1">
    <w:name w:val="heading 1"/>
    <w:basedOn w:val="a"/>
    <w:next w:val="a"/>
    <w:link w:val="1Char"/>
    <w:uiPriority w:val="9"/>
    <w:qFormat/>
    <w:rsid w:val="00BF72F5"/>
    <w:pPr>
      <w:jc w:val="center"/>
      <w:outlineLvl w:val="0"/>
    </w:pPr>
    <w:rPr>
      <w:b/>
      <w:color w:val="0000FF"/>
      <w:sz w:val="32"/>
      <w:szCs w:val="32"/>
      <w:shd w:val="clear" w:color="auto" w:fill="FFFFFF"/>
    </w:rPr>
  </w:style>
  <w:style w:type="paragraph" w:styleId="2">
    <w:name w:val="heading 2"/>
    <w:basedOn w:val="a"/>
    <w:next w:val="a"/>
    <w:link w:val="2Char"/>
    <w:uiPriority w:val="9"/>
    <w:unhideWhenUsed/>
    <w:qFormat/>
    <w:rsid w:val="000B72AA"/>
    <w:pPr>
      <w:jc w:val="left"/>
      <w:outlineLvl w:val="1"/>
    </w:pPr>
    <w:rPr>
      <w:b/>
      <w:color w:val="0000FF"/>
      <w:sz w:val="30"/>
      <w:szCs w:val="30"/>
      <w:shd w:val="clear" w:color="auto" w:fill="FFFFFF"/>
    </w:rPr>
  </w:style>
  <w:style w:type="paragraph" w:styleId="3">
    <w:name w:val="heading 3"/>
    <w:basedOn w:val="2"/>
    <w:next w:val="a"/>
    <w:link w:val="3Char"/>
    <w:uiPriority w:val="9"/>
    <w:unhideWhenUsed/>
    <w:qFormat/>
    <w:rsid w:val="00A366AC"/>
    <w:pPr>
      <w:outlineLvl w:val="2"/>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ader-word-layer">
    <w:name w:val="reader-word-layer"/>
    <w:basedOn w:val="a"/>
    <w:rsid w:val="008C49E5"/>
    <w:pPr>
      <w:widowControl/>
      <w:spacing w:before="100" w:beforeAutospacing="1" w:after="100" w:afterAutospacing="1"/>
      <w:jc w:val="left"/>
    </w:pPr>
    <w:rPr>
      <w:rFonts w:ascii="宋体" w:eastAsia="宋体" w:hAnsi="宋体" w:cs="宋体"/>
      <w:kern w:val="0"/>
    </w:rPr>
  </w:style>
  <w:style w:type="paragraph" w:styleId="a3">
    <w:name w:val="List Paragraph"/>
    <w:basedOn w:val="a"/>
    <w:uiPriority w:val="34"/>
    <w:qFormat/>
    <w:rsid w:val="008C49E5"/>
    <w:pPr>
      <w:ind w:firstLineChars="200" w:firstLine="420"/>
    </w:pPr>
  </w:style>
  <w:style w:type="paragraph" w:styleId="HTML">
    <w:name w:val="HTML Preformatted"/>
    <w:basedOn w:val="a"/>
    <w:link w:val="HTMLChar"/>
    <w:uiPriority w:val="99"/>
    <w:unhideWhenUsed/>
    <w:rsid w:val="001D5B2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rPr>
  </w:style>
  <w:style w:type="character" w:customStyle="1" w:styleId="HTMLChar">
    <w:name w:val="HTML 预设格式 Char"/>
    <w:basedOn w:val="a0"/>
    <w:link w:val="HTML"/>
    <w:uiPriority w:val="99"/>
    <w:rsid w:val="001D5B26"/>
    <w:rPr>
      <w:rFonts w:ascii="宋体" w:eastAsia="宋体" w:hAnsi="宋体" w:cs="宋体"/>
      <w:kern w:val="0"/>
      <w:sz w:val="24"/>
      <w:szCs w:val="24"/>
    </w:rPr>
  </w:style>
  <w:style w:type="character" w:customStyle="1" w:styleId="p141">
    <w:name w:val="p141"/>
    <w:rsid w:val="00DE6F6E"/>
    <w:rPr>
      <w:strike w:val="0"/>
      <w:dstrike w:val="0"/>
      <w:sz w:val="21"/>
      <w:u w:val="none"/>
      <w:vertAlign w:val="baseline"/>
    </w:rPr>
  </w:style>
  <w:style w:type="table" w:styleId="a4">
    <w:name w:val="Table Grid"/>
    <w:basedOn w:val="a1"/>
    <w:uiPriority w:val="39"/>
    <w:rsid w:val="00F30E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Placeholder Text"/>
    <w:basedOn w:val="a0"/>
    <w:uiPriority w:val="99"/>
    <w:semiHidden/>
    <w:rsid w:val="00AA5CD2"/>
    <w:rPr>
      <w:color w:val="808080"/>
    </w:rPr>
  </w:style>
  <w:style w:type="paragraph" w:styleId="a6">
    <w:name w:val="No Spacing"/>
    <w:uiPriority w:val="1"/>
    <w:qFormat/>
    <w:rsid w:val="00AA5CD2"/>
    <w:pPr>
      <w:widowControl w:val="0"/>
      <w:jc w:val="both"/>
    </w:pPr>
  </w:style>
  <w:style w:type="character" w:customStyle="1" w:styleId="apple-converted-space">
    <w:name w:val="apple-converted-space"/>
    <w:basedOn w:val="a0"/>
    <w:rsid w:val="004843CD"/>
  </w:style>
  <w:style w:type="character" w:styleId="a7">
    <w:name w:val="Hyperlink"/>
    <w:basedOn w:val="a0"/>
    <w:uiPriority w:val="99"/>
    <w:semiHidden/>
    <w:unhideWhenUsed/>
    <w:rsid w:val="004843CD"/>
    <w:rPr>
      <w:color w:val="0000FF"/>
      <w:u w:val="single"/>
    </w:rPr>
  </w:style>
  <w:style w:type="paragraph" w:styleId="a8">
    <w:name w:val="header"/>
    <w:basedOn w:val="a"/>
    <w:link w:val="Char"/>
    <w:uiPriority w:val="99"/>
    <w:unhideWhenUsed/>
    <w:rsid w:val="00B375F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8"/>
    <w:uiPriority w:val="99"/>
    <w:rsid w:val="00B375F1"/>
    <w:rPr>
      <w:sz w:val="18"/>
      <w:szCs w:val="18"/>
    </w:rPr>
  </w:style>
  <w:style w:type="paragraph" w:styleId="a9">
    <w:name w:val="footer"/>
    <w:basedOn w:val="a"/>
    <w:link w:val="Char0"/>
    <w:uiPriority w:val="99"/>
    <w:unhideWhenUsed/>
    <w:rsid w:val="00B375F1"/>
    <w:pPr>
      <w:tabs>
        <w:tab w:val="center" w:pos="4153"/>
        <w:tab w:val="right" w:pos="8306"/>
      </w:tabs>
      <w:snapToGrid w:val="0"/>
      <w:jc w:val="left"/>
    </w:pPr>
    <w:rPr>
      <w:sz w:val="18"/>
      <w:szCs w:val="18"/>
    </w:rPr>
  </w:style>
  <w:style w:type="character" w:customStyle="1" w:styleId="Char0">
    <w:name w:val="页脚 Char"/>
    <w:basedOn w:val="a0"/>
    <w:link w:val="a9"/>
    <w:uiPriority w:val="99"/>
    <w:rsid w:val="00B375F1"/>
    <w:rPr>
      <w:sz w:val="18"/>
      <w:szCs w:val="18"/>
    </w:rPr>
  </w:style>
  <w:style w:type="character" w:styleId="aa">
    <w:name w:val="annotation reference"/>
    <w:basedOn w:val="a0"/>
    <w:uiPriority w:val="99"/>
    <w:semiHidden/>
    <w:unhideWhenUsed/>
    <w:rsid w:val="00C91AAA"/>
    <w:rPr>
      <w:sz w:val="21"/>
      <w:szCs w:val="21"/>
    </w:rPr>
  </w:style>
  <w:style w:type="paragraph" w:styleId="ab">
    <w:name w:val="annotation text"/>
    <w:basedOn w:val="a"/>
    <w:link w:val="Char1"/>
    <w:uiPriority w:val="99"/>
    <w:semiHidden/>
    <w:unhideWhenUsed/>
    <w:rsid w:val="00C91AAA"/>
    <w:pPr>
      <w:jc w:val="left"/>
    </w:pPr>
  </w:style>
  <w:style w:type="character" w:customStyle="1" w:styleId="Char1">
    <w:name w:val="批注文字 Char"/>
    <w:basedOn w:val="a0"/>
    <w:link w:val="ab"/>
    <w:uiPriority w:val="99"/>
    <w:semiHidden/>
    <w:rsid w:val="00C91AAA"/>
  </w:style>
  <w:style w:type="paragraph" w:styleId="ac">
    <w:name w:val="annotation subject"/>
    <w:basedOn w:val="ab"/>
    <w:next w:val="ab"/>
    <w:link w:val="Char2"/>
    <w:uiPriority w:val="99"/>
    <w:semiHidden/>
    <w:unhideWhenUsed/>
    <w:rsid w:val="00C91AAA"/>
    <w:rPr>
      <w:b/>
      <w:bCs/>
    </w:rPr>
  </w:style>
  <w:style w:type="character" w:customStyle="1" w:styleId="Char2">
    <w:name w:val="批注主题 Char"/>
    <w:basedOn w:val="Char1"/>
    <w:link w:val="ac"/>
    <w:uiPriority w:val="99"/>
    <w:semiHidden/>
    <w:rsid w:val="00C91AAA"/>
    <w:rPr>
      <w:b/>
      <w:bCs/>
    </w:rPr>
  </w:style>
  <w:style w:type="paragraph" w:styleId="ad">
    <w:name w:val="Balloon Text"/>
    <w:basedOn w:val="a"/>
    <w:link w:val="Char3"/>
    <w:uiPriority w:val="99"/>
    <w:semiHidden/>
    <w:unhideWhenUsed/>
    <w:rsid w:val="00C91AAA"/>
    <w:rPr>
      <w:sz w:val="18"/>
      <w:szCs w:val="18"/>
    </w:rPr>
  </w:style>
  <w:style w:type="character" w:customStyle="1" w:styleId="Char3">
    <w:name w:val="批注框文本 Char"/>
    <w:basedOn w:val="a0"/>
    <w:link w:val="ad"/>
    <w:uiPriority w:val="99"/>
    <w:semiHidden/>
    <w:rsid w:val="00C91AAA"/>
    <w:rPr>
      <w:sz w:val="18"/>
      <w:szCs w:val="18"/>
    </w:rPr>
  </w:style>
  <w:style w:type="character" w:customStyle="1" w:styleId="1Char">
    <w:name w:val="标题 1 Char"/>
    <w:basedOn w:val="a0"/>
    <w:link w:val="1"/>
    <w:uiPriority w:val="9"/>
    <w:rsid w:val="00BF72F5"/>
    <w:rPr>
      <w:rFonts w:ascii="Times New Roman" w:hAnsi="Times New Roman"/>
      <w:b/>
      <w:color w:val="0000FF"/>
      <w:sz w:val="32"/>
      <w:szCs w:val="32"/>
    </w:rPr>
  </w:style>
  <w:style w:type="character" w:customStyle="1" w:styleId="2Char">
    <w:name w:val="标题 2 Char"/>
    <w:basedOn w:val="a0"/>
    <w:link w:val="2"/>
    <w:uiPriority w:val="9"/>
    <w:rsid w:val="000B72AA"/>
    <w:rPr>
      <w:rFonts w:ascii="Times New Roman" w:hAnsi="Times New Roman"/>
      <w:b/>
      <w:color w:val="0000FF"/>
      <w:sz w:val="30"/>
      <w:szCs w:val="30"/>
    </w:rPr>
  </w:style>
  <w:style w:type="character" w:customStyle="1" w:styleId="3Char">
    <w:name w:val="标题 3 Char"/>
    <w:basedOn w:val="a0"/>
    <w:link w:val="3"/>
    <w:uiPriority w:val="9"/>
    <w:rsid w:val="00A366AC"/>
    <w:rPr>
      <w:rFonts w:ascii="Times New Roman" w:hAnsi="Times New Roman"/>
      <w:b/>
      <w:color w:val="0000FF"/>
      <w:sz w:val="28"/>
      <w:szCs w:val="28"/>
    </w:rPr>
  </w:style>
  <w:style w:type="paragraph" w:styleId="ae">
    <w:name w:val="Document Map"/>
    <w:basedOn w:val="a"/>
    <w:link w:val="Char4"/>
    <w:uiPriority w:val="99"/>
    <w:semiHidden/>
    <w:unhideWhenUsed/>
    <w:rsid w:val="003376B8"/>
    <w:rPr>
      <w:rFonts w:ascii="宋体" w:eastAsia="宋体"/>
      <w:sz w:val="18"/>
      <w:szCs w:val="18"/>
    </w:rPr>
  </w:style>
  <w:style w:type="character" w:customStyle="1" w:styleId="Char4">
    <w:name w:val="文档结构图 Char"/>
    <w:basedOn w:val="a0"/>
    <w:link w:val="ae"/>
    <w:uiPriority w:val="99"/>
    <w:semiHidden/>
    <w:rsid w:val="003376B8"/>
    <w:rPr>
      <w:rFonts w:ascii="宋体"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201097">
      <w:bodyDiv w:val="1"/>
      <w:marLeft w:val="0"/>
      <w:marRight w:val="0"/>
      <w:marTop w:val="0"/>
      <w:marBottom w:val="0"/>
      <w:divBdr>
        <w:top w:val="none" w:sz="0" w:space="0" w:color="auto"/>
        <w:left w:val="none" w:sz="0" w:space="0" w:color="auto"/>
        <w:bottom w:val="none" w:sz="0" w:space="0" w:color="auto"/>
        <w:right w:val="none" w:sz="0" w:space="0" w:color="auto"/>
      </w:divBdr>
    </w:div>
    <w:div w:id="95369210">
      <w:bodyDiv w:val="1"/>
      <w:marLeft w:val="0"/>
      <w:marRight w:val="0"/>
      <w:marTop w:val="0"/>
      <w:marBottom w:val="0"/>
      <w:divBdr>
        <w:top w:val="none" w:sz="0" w:space="0" w:color="auto"/>
        <w:left w:val="none" w:sz="0" w:space="0" w:color="auto"/>
        <w:bottom w:val="none" w:sz="0" w:space="0" w:color="auto"/>
        <w:right w:val="none" w:sz="0" w:space="0" w:color="auto"/>
      </w:divBdr>
    </w:div>
    <w:div w:id="173109613">
      <w:bodyDiv w:val="1"/>
      <w:marLeft w:val="0"/>
      <w:marRight w:val="0"/>
      <w:marTop w:val="0"/>
      <w:marBottom w:val="0"/>
      <w:divBdr>
        <w:top w:val="none" w:sz="0" w:space="0" w:color="auto"/>
        <w:left w:val="none" w:sz="0" w:space="0" w:color="auto"/>
        <w:bottom w:val="none" w:sz="0" w:space="0" w:color="auto"/>
        <w:right w:val="none" w:sz="0" w:space="0" w:color="auto"/>
      </w:divBdr>
    </w:div>
    <w:div w:id="338776948">
      <w:bodyDiv w:val="1"/>
      <w:marLeft w:val="0"/>
      <w:marRight w:val="0"/>
      <w:marTop w:val="0"/>
      <w:marBottom w:val="0"/>
      <w:divBdr>
        <w:top w:val="none" w:sz="0" w:space="0" w:color="auto"/>
        <w:left w:val="none" w:sz="0" w:space="0" w:color="auto"/>
        <w:bottom w:val="none" w:sz="0" w:space="0" w:color="auto"/>
        <w:right w:val="none" w:sz="0" w:space="0" w:color="auto"/>
      </w:divBdr>
    </w:div>
    <w:div w:id="415051719">
      <w:bodyDiv w:val="1"/>
      <w:marLeft w:val="0"/>
      <w:marRight w:val="0"/>
      <w:marTop w:val="0"/>
      <w:marBottom w:val="0"/>
      <w:divBdr>
        <w:top w:val="none" w:sz="0" w:space="0" w:color="auto"/>
        <w:left w:val="none" w:sz="0" w:space="0" w:color="auto"/>
        <w:bottom w:val="none" w:sz="0" w:space="0" w:color="auto"/>
        <w:right w:val="none" w:sz="0" w:space="0" w:color="auto"/>
      </w:divBdr>
    </w:div>
    <w:div w:id="440950879">
      <w:bodyDiv w:val="1"/>
      <w:marLeft w:val="0"/>
      <w:marRight w:val="0"/>
      <w:marTop w:val="0"/>
      <w:marBottom w:val="0"/>
      <w:divBdr>
        <w:top w:val="none" w:sz="0" w:space="0" w:color="auto"/>
        <w:left w:val="none" w:sz="0" w:space="0" w:color="auto"/>
        <w:bottom w:val="none" w:sz="0" w:space="0" w:color="auto"/>
        <w:right w:val="none" w:sz="0" w:space="0" w:color="auto"/>
      </w:divBdr>
    </w:div>
    <w:div w:id="477959749">
      <w:bodyDiv w:val="1"/>
      <w:marLeft w:val="0"/>
      <w:marRight w:val="0"/>
      <w:marTop w:val="0"/>
      <w:marBottom w:val="0"/>
      <w:divBdr>
        <w:top w:val="none" w:sz="0" w:space="0" w:color="auto"/>
        <w:left w:val="none" w:sz="0" w:space="0" w:color="auto"/>
        <w:bottom w:val="none" w:sz="0" w:space="0" w:color="auto"/>
        <w:right w:val="none" w:sz="0" w:space="0" w:color="auto"/>
      </w:divBdr>
    </w:div>
    <w:div w:id="499320901">
      <w:bodyDiv w:val="1"/>
      <w:marLeft w:val="0"/>
      <w:marRight w:val="0"/>
      <w:marTop w:val="0"/>
      <w:marBottom w:val="0"/>
      <w:divBdr>
        <w:top w:val="none" w:sz="0" w:space="0" w:color="auto"/>
        <w:left w:val="none" w:sz="0" w:space="0" w:color="auto"/>
        <w:bottom w:val="none" w:sz="0" w:space="0" w:color="auto"/>
        <w:right w:val="none" w:sz="0" w:space="0" w:color="auto"/>
      </w:divBdr>
    </w:div>
    <w:div w:id="515584843">
      <w:bodyDiv w:val="1"/>
      <w:marLeft w:val="0"/>
      <w:marRight w:val="0"/>
      <w:marTop w:val="0"/>
      <w:marBottom w:val="0"/>
      <w:divBdr>
        <w:top w:val="none" w:sz="0" w:space="0" w:color="auto"/>
        <w:left w:val="none" w:sz="0" w:space="0" w:color="auto"/>
        <w:bottom w:val="none" w:sz="0" w:space="0" w:color="auto"/>
        <w:right w:val="none" w:sz="0" w:space="0" w:color="auto"/>
      </w:divBdr>
    </w:div>
    <w:div w:id="552735161">
      <w:bodyDiv w:val="1"/>
      <w:marLeft w:val="0"/>
      <w:marRight w:val="0"/>
      <w:marTop w:val="0"/>
      <w:marBottom w:val="0"/>
      <w:divBdr>
        <w:top w:val="none" w:sz="0" w:space="0" w:color="auto"/>
        <w:left w:val="none" w:sz="0" w:space="0" w:color="auto"/>
        <w:bottom w:val="none" w:sz="0" w:space="0" w:color="auto"/>
        <w:right w:val="none" w:sz="0" w:space="0" w:color="auto"/>
      </w:divBdr>
    </w:div>
    <w:div w:id="626208077">
      <w:bodyDiv w:val="1"/>
      <w:marLeft w:val="0"/>
      <w:marRight w:val="0"/>
      <w:marTop w:val="0"/>
      <w:marBottom w:val="0"/>
      <w:divBdr>
        <w:top w:val="none" w:sz="0" w:space="0" w:color="auto"/>
        <w:left w:val="none" w:sz="0" w:space="0" w:color="auto"/>
        <w:bottom w:val="none" w:sz="0" w:space="0" w:color="auto"/>
        <w:right w:val="none" w:sz="0" w:space="0" w:color="auto"/>
      </w:divBdr>
    </w:div>
    <w:div w:id="683357895">
      <w:bodyDiv w:val="1"/>
      <w:marLeft w:val="0"/>
      <w:marRight w:val="0"/>
      <w:marTop w:val="0"/>
      <w:marBottom w:val="0"/>
      <w:divBdr>
        <w:top w:val="none" w:sz="0" w:space="0" w:color="auto"/>
        <w:left w:val="none" w:sz="0" w:space="0" w:color="auto"/>
        <w:bottom w:val="none" w:sz="0" w:space="0" w:color="auto"/>
        <w:right w:val="none" w:sz="0" w:space="0" w:color="auto"/>
      </w:divBdr>
    </w:div>
    <w:div w:id="698314612">
      <w:bodyDiv w:val="1"/>
      <w:marLeft w:val="0"/>
      <w:marRight w:val="0"/>
      <w:marTop w:val="0"/>
      <w:marBottom w:val="0"/>
      <w:divBdr>
        <w:top w:val="none" w:sz="0" w:space="0" w:color="auto"/>
        <w:left w:val="none" w:sz="0" w:space="0" w:color="auto"/>
        <w:bottom w:val="none" w:sz="0" w:space="0" w:color="auto"/>
        <w:right w:val="none" w:sz="0" w:space="0" w:color="auto"/>
      </w:divBdr>
    </w:div>
    <w:div w:id="710617190">
      <w:bodyDiv w:val="1"/>
      <w:marLeft w:val="0"/>
      <w:marRight w:val="0"/>
      <w:marTop w:val="0"/>
      <w:marBottom w:val="0"/>
      <w:divBdr>
        <w:top w:val="none" w:sz="0" w:space="0" w:color="auto"/>
        <w:left w:val="none" w:sz="0" w:space="0" w:color="auto"/>
        <w:bottom w:val="none" w:sz="0" w:space="0" w:color="auto"/>
        <w:right w:val="none" w:sz="0" w:space="0" w:color="auto"/>
      </w:divBdr>
    </w:div>
    <w:div w:id="734355602">
      <w:bodyDiv w:val="1"/>
      <w:marLeft w:val="0"/>
      <w:marRight w:val="0"/>
      <w:marTop w:val="0"/>
      <w:marBottom w:val="0"/>
      <w:divBdr>
        <w:top w:val="none" w:sz="0" w:space="0" w:color="auto"/>
        <w:left w:val="none" w:sz="0" w:space="0" w:color="auto"/>
        <w:bottom w:val="none" w:sz="0" w:space="0" w:color="auto"/>
        <w:right w:val="none" w:sz="0" w:space="0" w:color="auto"/>
      </w:divBdr>
    </w:div>
    <w:div w:id="749470511">
      <w:bodyDiv w:val="1"/>
      <w:marLeft w:val="0"/>
      <w:marRight w:val="0"/>
      <w:marTop w:val="0"/>
      <w:marBottom w:val="0"/>
      <w:divBdr>
        <w:top w:val="none" w:sz="0" w:space="0" w:color="auto"/>
        <w:left w:val="none" w:sz="0" w:space="0" w:color="auto"/>
        <w:bottom w:val="none" w:sz="0" w:space="0" w:color="auto"/>
        <w:right w:val="none" w:sz="0" w:space="0" w:color="auto"/>
      </w:divBdr>
    </w:div>
    <w:div w:id="786240180">
      <w:bodyDiv w:val="1"/>
      <w:marLeft w:val="0"/>
      <w:marRight w:val="0"/>
      <w:marTop w:val="0"/>
      <w:marBottom w:val="0"/>
      <w:divBdr>
        <w:top w:val="none" w:sz="0" w:space="0" w:color="auto"/>
        <w:left w:val="none" w:sz="0" w:space="0" w:color="auto"/>
        <w:bottom w:val="none" w:sz="0" w:space="0" w:color="auto"/>
        <w:right w:val="none" w:sz="0" w:space="0" w:color="auto"/>
      </w:divBdr>
    </w:div>
    <w:div w:id="818764291">
      <w:bodyDiv w:val="1"/>
      <w:marLeft w:val="0"/>
      <w:marRight w:val="0"/>
      <w:marTop w:val="0"/>
      <w:marBottom w:val="0"/>
      <w:divBdr>
        <w:top w:val="none" w:sz="0" w:space="0" w:color="auto"/>
        <w:left w:val="none" w:sz="0" w:space="0" w:color="auto"/>
        <w:bottom w:val="none" w:sz="0" w:space="0" w:color="auto"/>
        <w:right w:val="none" w:sz="0" w:space="0" w:color="auto"/>
      </w:divBdr>
    </w:div>
    <w:div w:id="844319814">
      <w:bodyDiv w:val="1"/>
      <w:marLeft w:val="0"/>
      <w:marRight w:val="0"/>
      <w:marTop w:val="0"/>
      <w:marBottom w:val="0"/>
      <w:divBdr>
        <w:top w:val="none" w:sz="0" w:space="0" w:color="auto"/>
        <w:left w:val="none" w:sz="0" w:space="0" w:color="auto"/>
        <w:bottom w:val="none" w:sz="0" w:space="0" w:color="auto"/>
        <w:right w:val="none" w:sz="0" w:space="0" w:color="auto"/>
      </w:divBdr>
    </w:div>
    <w:div w:id="866483043">
      <w:bodyDiv w:val="1"/>
      <w:marLeft w:val="0"/>
      <w:marRight w:val="0"/>
      <w:marTop w:val="0"/>
      <w:marBottom w:val="0"/>
      <w:divBdr>
        <w:top w:val="none" w:sz="0" w:space="0" w:color="auto"/>
        <w:left w:val="none" w:sz="0" w:space="0" w:color="auto"/>
        <w:bottom w:val="none" w:sz="0" w:space="0" w:color="auto"/>
        <w:right w:val="none" w:sz="0" w:space="0" w:color="auto"/>
      </w:divBdr>
    </w:div>
    <w:div w:id="869342052">
      <w:bodyDiv w:val="1"/>
      <w:marLeft w:val="0"/>
      <w:marRight w:val="0"/>
      <w:marTop w:val="0"/>
      <w:marBottom w:val="0"/>
      <w:divBdr>
        <w:top w:val="none" w:sz="0" w:space="0" w:color="auto"/>
        <w:left w:val="none" w:sz="0" w:space="0" w:color="auto"/>
        <w:bottom w:val="none" w:sz="0" w:space="0" w:color="auto"/>
        <w:right w:val="none" w:sz="0" w:space="0" w:color="auto"/>
      </w:divBdr>
    </w:div>
    <w:div w:id="967319065">
      <w:bodyDiv w:val="1"/>
      <w:marLeft w:val="0"/>
      <w:marRight w:val="0"/>
      <w:marTop w:val="0"/>
      <w:marBottom w:val="0"/>
      <w:divBdr>
        <w:top w:val="none" w:sz="0" w:space="0" w:color="auto"/>
        <w:left w:val="none" w:sz="0" w:space="0" w:color="auto"/>
        <w:bottom w:val="none" w:sz="0" w:space="0" w:color="auto"/>
        <w:right w:val="none" w:sz="0" w:space="0" w:color="auto"/>
      </w:divBdr>
    </w:div>
    <w:div w:id="973632953">
      <w:bodyDiv w:val="1"/>
      <w:marLeft w:val="0"/>
      <w:marRight w:val="0"/>
      <w:marTop w:val="0"/>
      <w:marBottom w:val="0"/>
      <w:divBdr>
        <w:top w:val="none" w:sz="0" w:space="0" w:color="auto"/>
        <w:left w:val="none" w:sz="0" w:space="0" w:color="auto"/>
        <w:bottom w:val="none" w:sz="0" w:space="0" w:color="auto"/>
        <w:right w:val="none" w:sz="0" w:space="0" w:color="auto"/>
      </w:divBdr>
    </w:div>
    <w:div w:id="983705307">
      <w:bodyDiv w:val="1"/>
      <w:marLeft w:val="0"/>
      <w:marRight w:val="0"/>
      <w:marTop w:val="0"/>
      <w:marBottom w:val="0"/>
      <w:divBdr>
        <w:top w:val="none" w:sz="0" w:space="0" w:color="auto"/>
        <w:left w:val="none" w:sz="0" w:space="0" w:color="auto"/>
        <w:bottom w:val="none" w:sz="0" w:space="0" w:color="auto"/>
        <w:right w:val="none" w:sz="0" w:space="0" w:color="auto"/>
      </w:divBdr>
      <w:divsChild>
        <w:div w:id="1134252810">
          <w:marLeft w:val="0"/>
          <w:marRight w:val="0"/>
          <w:marTop w:val="0"/>
          <w:marBottom w:val="0"/>
          <w:divBdr>
            <w:top w:val="none" w:sz="0" w:space="0" w:color="auto"/>
            <w:left w:val="none" w:sz="0" w:space="0" w:color="auto"/>
            <w:bottom w:val="none" w:sz="0" w:space="0" w:color="auto"/>
            <w:right w:val="none" w:sz="0" w:space="0" w:color="auto"/>
          </w:divBdr>
          <w:divsChild>
            <w:div w:id="830409947">
              <w:marLeft w:val="0"/>
              <w:marRight w:val="60"/>
              <w:marTop w:val="0"/>
              <w:marBottom w:val="0"/>
              <w:divBdr>
                <w:top w:val="none" w:sz="0" w:space="0" w:color="auto"/>
                <w:left w:val="none" w:sz="0" w:space="0" w:color="auto"/>
                <w:bottom w:val="none" w:sz="0" w:space="0" w:color="auto"/>
                <w:right w:val="none" w:sz="0" w:space="0" w:color="auto"/>
              </w:divBdr>
              <w:divsChild>
                <w:div w:id="275333559">
                  <w:marLeft w:val="0"/>
                  <w:marRight w:val="0"/>
                  <w:marTop w:val="0"/>
                  <w:marBottom w:val="120"/>
                  <w:divBdr>
                    <w:top w:val="single" w:sz="6" w:space="0" w:color="C0C0C0"/>
                    <w:left w:val="single" w:sz="6" w:space="0" w:color="D9D9D9"/>
                    <w:bottom w:val="single" w:sz="6" w:space="0" w:color="D9D9D9"/>
                    <w:right w:val="single" w:sz="6" w:space="0" w:color="D9D9D9"/>
                  </w:divBdr>
                  <w:divsChild>
                    <w:div w:id="608008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7470748">
          <w:marLeft w:val="0"/>
          <w:marRight w:val="0"/>
          <w:marTop w:val="0"/>
          <w:marBottom w:val="0"/>
          <w:divBdr>
            <w:top w:val="none" w:sz="0" w:space="0" w:color="auto"/>
            <w:left w:val="none" w:sz="0" w:space="0" w:color="auto"/>
            <w:bottom w:val="none" w:sz="0" w:space="0" w:color="auto"/>
            <w:right w:val="none" w:sz="0" w:space="0" w:color="auto"/>
          </w:divBdr>
          <w:divsChild>
            <w:div w:id="1665626043">
              <w:marLeft w:val="60"/>
              <w:marRight w:val="0"/>
              <w:marTop w:val="0"/>
              <w:marBottom w:val="0"/>
              <w:divBdr>
                <w:top w:val="none" w:sz="0" w:space="0" w:color="auto"/>
                <w:left w:val="none" w:sz="0" w:space="0" w:color="auto"/>
                <w:bottom w:val="none" w:sz="0" w:space="0" w:color="auto"/>
                <w:right w:val="none" w:sz="0" w:space="0" w:color="auto"/>
              </w:divBdr>
              <w:divsChild>
                <w:div w:id="1559509599">
                  <w:marLeft w:val="0"/>
                  <w:marRight w:val="0"/>
                  <w:marTop w:val="0"/>
                  <w:marBottom w:val="0"/>
                  <w:divBdr>
                    <w:top w:val="none" w:sz="0" w:space="0" w:color="auto"/>
                    <w:left w:val="none" w:sz="0" w:space="0" w:color="auto"/>
                    <w:bottom w:val="none" w:sz="0" w:space="0" w:color="auto"/>
                    <w:right w:val="none" w:sz="0" w:space="0" w:color="auto"/>
                  </w:divBdr>
                  <w:divsChild>
                    <w:div w:id="1622420759">
                      <w:marLeft w:val="0"/>
                      <w:marRight w:val="0"/>
                      <w:marTop w:val="0"/>
                      <w:marBottom w:val="120"/>
                      <w:divBdr>
                        <w:top w:val="single" w:sz="6" w:space="0" w:color="F5F5F5"/>
                        <w:left w:val="single" w:sz="6" w:space="0" w:color="F5F5F5"/>
                        <w:bottom w:val="single" w:sz="6" w:space="0" w:color="F5F5F5"/>
                        <w:right w:val="single" w:sz="6" w:space="0" w:color="F5F5F5"/>
                      </w:divBdr>
                      <w:divsChild>
                        <w:div w:id="1313676432">
                          <w:marLeft w:val="0"/>
                          <w:marRight w:val="0"/>
                          <w:marTop w:val="0"/>
                          <w:marBottom w:val="0"/>
                          <w:divBdr>
                            <w:top w:val="none" w:sz="0" w:space="0" w:color="auto"/>
                            <w:left w:val="none" w:sz="0" w:space="0" w:color="auto"/>
                            <w:bottom w:val="none" w:sz="0" w:space="0" w:color="auto"/>
                            <w:right w:val="none" w:sz="0" w:space="0" w:color="auto"/>
                          </w:divBdr>
                          <w:divsChild>
                            <w:div w:id="9395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6344040">
      <w:bodyDiv w:val="1"/>
      <w:marLeft w:val="0"/>
      <w:marRight w:val="0"/>
      <w:marTop w:val="0"/>
      <w:marBottom w:val="0"/>
      <w:divBdr>
        <w:top w:val="none" w:sz="0" w:space="0" w:color="auto"/>
        <w:left w:val="none" w:sz="0" w:space="0" w:color="auto"/>
        <w:bottom w:val="none" w:sz="0" w:space="0" w:color="auto"/>
        <w:right w:val="none" w:sz="0" w:space="0" w:color="auto"/>
      </w:divBdr>
    </w:div>
    <w:div w:id="1033652146">
      <w:bodyDiv w:val="1"/>
      <w:marLeft w:val="0"/>
      <w:marRight w:val="0"/>
      <w:marTop w:val="0"/>
      <w:marBottom w:val="0"/>
      <w:divBdr>
        <w:top w:val="none" w:sz="0" w:space="0" w:color="auto"/>
        <w:left w:val="none" w:sz="0" w:space="0" w:color="auto"/>
        <w:bottom w:val="none" w:sz="0" w:space="0" w:color="auto"/>
        <w:right w:val="none" w:sz="0" w:space="0" w:color="auto"/>
      </w:divBdr>
    </w:div>
    <w:div w:id="1088114501">
      <w:bodyDiv w:val="1"/>
      <w:marLeft w:val="0"/>
      <w:marRight w:val="0"/>
      <w:marTop w:val="0"/>
      <w:marBottom w:val="0"/>
      <w:divBdr>
        <w:top w:val="none" w:sz="0" w:space="0" w:color="auto"/>
        <w:left w:val="none" w:sz="0" w:space="0" w:color="auto"/>
        <w:bottom w:val="none" w:sz="0" w:space="0" w:color="auto"/>
        <w:right w:val="none" w:sz="0" w:space="0" w:color="auto"/>
      </w:divBdr>
    </w:div>
    <w:div w:id="1088649535">
      <w:bodyDiv w:val="1"/>
      <w:marLeft w:val="0"/>
      <w:marRight w:val="0"/>
      <w:marTop w:val="0"/>
      <w:marBottom w:val="0"/>
      <w:divBdr>
        <w:top w:val="none" w:sz="0" w:space="0" w:color="auto"/>
        <w:left w:val="none" w:sz="0" w:space="0" w:color="auto"/>
        <w:bottom w:val="none" w:sz="0" w:space="0" w:color="auto"/>
        <w:right w:val="none" w:sz="0" w:space="0" w:color="auto"/>
      </w:divBdr>
    </w:div>
    <w:div w:id="1097409817">
      <w:bodyDiv w:val="1"/>
      <w:marLeft w:val="0"/>
      <w:marRight w:val="0"/>
      <w:marTop w:val="0"/>
      <w:marBottom w:val="0"/>
      <w:divBdr>
        <w:top w:val="none" w:sz="0" w:space="0" w:color="auto"/>
        <w:left w:val="none" w:sz="0" w:space="0" w:color="auto"/>
        <w:bottom w:val="none" w:sz="0" w:space="0" w:color="auto"/>
        <w:right w:val="none" w:sz="0" w:space="0" w:color="auto"/>
      </w:divBdr>
    </w:div>
    <w:div w:id="1106389051">
      <w:bodyDiv w:val="1"/>
      <w:marLeft w:val="0"/>
      <w:marRight w:val="0"/>
      <w:marTop w:val="0"/>
      <w:marBottom w:val="0"/>
      <w:divBdr>
        <w:top w:val="none" w:sz="0" w:space="0" w:color="auto"/>
        <w:left w:val="none" w:sz="0" w:space="0" w:color="auto"/>
        <w:bottom w:val="none" w:sz="0" w:space="0" w:color="auto"/>
        <w:right w:val="none" w:sz="0" w:space="0" w:color="auto"/>
      </w:divBdr>
    </w:div>
    <w:div w:id="1135294588">
      <w:bodyDiv w:val="1"/>
      <w:marLeft w:val="0"/>
      <w:marRight w:val="0"/>
      <w:marTop w:val="0"/>
      <w:marBottom w:val="0"/>
      <w:divBdr>
        <w:top w:val="none" w:sz="0" w:space="0" w:color="auto"/>
        <w:left w:val="none" w:sz="0" w:space="0" w:color="auto"/>
        <w:bottom w:val="none" w:sz="0" w:space="0" w:color="auto"/>
        <w:right w:val="none" w:sz="0" w:space="0" w:color="auto"/>
      </w:divBdr>
    </w:div>
    <w:div w:id="1151873333">
      <w:bodyDiv w:val="1"/>
      <w:marLeft w:val="0"/>
      <w:marRight w:val="0"/>
      <w:marTop w:val="0"/>
      <w:marBottom w:val="0"/>
      <w:divBdr>
        <w:top w:val="none" w:sz="0" w:space="0" w:color="auto"/>
        <w:left w:val="none" w:sz="0" w:space="0" w:color="auto"/>
        <w:bottom w:val="none" w:sz="0" w:space="0" w:color="auto"/>
        <w:right w:val="none" w:sz="0" w:space="0" w:color="auto"/>
      </w:divBdr>
    </w:div>
    <w:div w:id="1162936335">
      <w:bodyDiv w:val="1"/>
      <w:marLeft w:val="0"/>
      <w:marRight w:val="0"/>
      <w:marTop w:val="0"/>
      <w:marBottom w:val="0"/>
      <w:divBdr>
        <w:top w:val="none" w:sz="0" w:space="0" w:color="auto"/>
        <w:left w:val="none" w:sz="0" w:space="0" w:color="auto"/>
        <w:bottom w:val="none" w:sz="0" w:space="0" w:color="auto"/>
        <w:right w:val="none" w:sz="0" w:space="0" w:color="auto"/>
      </w:divBdr>
    </w:div>
    <w:div w:id="1188567300">
      <w:bodyDiv w:val="1"/>
      <w:marLeft w:val="0"/>
      <w:marRight w:val="0"/>
      <w:marTop w:val="0"/>
      <w:marBottom w:val="0"/>
      <w:divBdr>
        <w:top w:val="none" w:sz="0" w:space="0" w:color="auto"/>
        <w:left w:val="none" w:sz="0" w:space="0" w:color="auto"/>
        <w:bottom w:val="none" w:sz="0" w:space="0" w:color="auto"/>
        <w:right w:val="none" w:sz="0" w:space="0" w:color="auto"/>
      </w:divBdr>
    </w:div>
    <w:div w:id="1191334242">
      <w:bodyDiv w:val="1"/>
      <w:marLeft w:val="0"/>
      <w:marRight w:val="0"/>
      <w:marTop w:val="0"/>
      <w:marBottom w:val="0"/>
      <w:divBdr>
        <w:top w:val="none" w:sz="0" w:space="0" w:color="auto"/>
        <w:left w:val="none" w:sz="0" w:space="0" w:color="auto"/>
        <w:bottom w:val="none" w:sz="0" w:space="0" w:color="auto"/>
        <w:right w:val="none" w:sz="0" w:space="0" w:color="auto"/>
      </w:divBdr>
    </w:div>
    <w:div w:id="1226800359">
      <w:bodyDiv w:val="1"/>
      <w:marLeft w:val="0"/>
      <w:marRight w:val="0"/>
      <w:marTop w:val="0"/>
      <w:marBottom w:val="0"/>
      <w:divBdr>
        <w:top w:val="none" w:sz="0" w:space="0" w:color="auto"/>
        <w:left w:val="none" w:sz="0" w:space="0" w:color="auto"/>
        <w:bottom w:val="none" w:sz="0" w:space="0" w:color="auto"/>
        <w:right w:val="none" w:sz="0" w:space="0" w:color="auto"/>
      </w:divBdr>
    </w:div>
    <w:div w:id="1254439492">
      <w:bodyDiv w:val="1"/>
      <w:marLeft w:val="0"/>
      <w:marRight w:val="0"/>
      <w:marTop w:val="0"/>
      <w:marBottom w:val="0"/>
      <w:divBdr>
        <w:top w:val="none" w:sz="0" w:space="0" w:color="auto"/>
        <w:left w:val="none" w:sz="0" w:space="0" w:color="auto"/>
        <w:bottom w:val="none" w:sz="0" w:space="0" w:color="auto"/>
        <w:right w:val="none" w:sz="0" w:space="0" w:color="auto"/>
      </w:divBdr>
    </w:div>
    <w:div w:id="1272933355">
      <w:bodyDiv w:val="1"/>
      <w:marLeft w:val="0"/>
      <w:marRight w:val="0"/>
      <w:marTop w:val="0"/>
      <w:marBottom w:val="0"/>
      <w:divBdr>
        <w:top w:val="none" w:sz="0" w:space="0" w:color="auto"/>
        <w:left w:val="none" w:sz="0" w:space="0" w:color="auto"/>
        <w:bottom w:val="none" w:sz="0" w:space="0" w:color="auto"/>
        <w:right w:val="none" w:sz="0" w:space="0" w:color="auto"/>
      </w:divBdr>
    </w:div>
    <w:div w:id="1276718250">
      <w:bodyDiv w:val="1"/>
      <w:marLeft w:val="0"/>
      <w:marRight w:val="0"/>
      <w:marTop w:val="0"/>
      <w:marBottom w:val="0"/>
      <w:divBdr>
        <w:top w:val="none" w:sz="0" w:space="0" w:color="auto"/>
        <w:left w:val="none" w:sz="0" w:space="0" w:color="auto"/>
        <w:bottom w:val="none" w:sz="0" w:space="0" w:color="auto"/>
        <w:right w:val="none" w:sz="0" w:space="0" w:color="auto"/>
      </w:divBdr>
    </w:div>
    <w:div w:id="1288701405">
      <w:bodyDiv w:val="1"/>
      <w:marLeft w:val="0"/>
      <w:marRight w:val="0"/>
      <w:marTop w:val="0"/>
      <w:marBottom w:val="0"/>
      <w:divBdr>
        <w:top w:val="none" w:sz="0" w:space="0" w:color="auto"/>
        <w:left w:val="none" w:sz="0" w:space="0" w:color="auto"/>
        <w:bottom w:val="none" w:sz="0" w:space="0" w:color="auto"/>
        <w:right w:val="none" w:sz="0" w:space="0" w:color="auto"/>
      </w:divBdr>
    </w:div>
    <w:div w:id="1321038990">
      <w:bodyDiv w:val="1"/>
      <w:marLeft w:val="0"/>
      <w:marRight w:val="0"/>
      <w:marTop w:val="0"/>
      <w:marBottom w:val="0"/>
      <w:divBdr>
        <w:top w:val="none" w:sz="0" w:space="0" w:color="auto"/>
        <w:left w:val="none" w:sz="0" w:space="0" w:color="auto"/>
        <w:bottom w:val="none" w:sz="0" w:space="0" w:color="auto"/>
        <w:right w:val="none" w:sz="0" w:space="0" w:color="auto"/>
      </w:divBdr>
    </w:div>
    <w:div w:id="1351758773">
      <w:bodyDiv w:val="1"/>
      <w:marLeft w:val="0"/>
      <w:marRight w:val="0"/>
      <w:marTop w:val="0"/>
      <w:marBottom w:val="0"/>
      <w:divBdr>
        <w:top w:val="none" w:sz="0" w:space="0" w:color="auto"/>
        <w:left w:val="none" w:sz="0" w:space="0" w:color="auto"/>
        <w:bottom w:val="none" w:sz="0" w:space="0" w:color="auto"/>
        <w:right w:val="none" w:sz="0" w:space="0" w:color="auto"/>
      </w:divBdr>
    </w:div>
    <w:div w:id="1376541702">
      <w:bodyDiv w:val="1"/>
      <w:marLeft w:val="0"/>
      <w:marRight w:val="0"/>
      <w:marTop w:val="0"/>
      <w:marBottom w:val="0"/>
      <w:divBdr>
        <w:top w:val="none" w:sz="0" w:space="0" w:color="auto"/>
        <w:left w:val="none" w:sz="0" w:space="0" w:color="auto"/>
        <w:bottom w:val="none" w:sz="0" w:space="0" w:color="auto"/>
        <w:right w:val="none" w:sz="0" w:space="0" w:color="auto"/>
      </w:divBdr>
      <w:divsChild>
        <w:div w:id="160630419">
          <w:marLeft w:val="0"/>
          <w:marRight w:val="0"/>
          <w:marTop w:val="0"/>
          <w:marBottom w:val="0"/>
          <w:divBdr>
            <w:top w:val="none" w:sz="0" w:space="0" w:color="auto"/>
            <w:left w:val="none" w:sz="0" w:space="0" w:color="auto"/>
            <w:bottom w:val="none" w:sz="0" w:space="0" w:color="auto"/>
            <w:right w:val="none" w:sz="0" w:space="0" w:color="auto"/>
          </w:divBdr>
          <w:divsChild>
            <w:div w:id="1574657631">
              <w:marLeft w:val="0"/>
              <w:marRight w:val="0"/>
              <w:marTop w:val="0"/>
              <w:marBottom w:val="0"/>
              <w:divBdr>
                <w:top w:val="none" w:sz="0" w:space="0" w:color="auto"/>
                <w:left w:val="none" w:sz="0" w:space="0" w:color="auto"/>
                <w:bottom w:val="none" w:sz="0" w:space="0" w:color="auto"/>
                <w:right w:val="none" w:sz="0" w:space="0" w:color="auto"/>
              </w:divBdr>
              <w:divsChild>
                <w:div w:id="759373738">
                  <w:marLeft w:val="0"/>
                  <w:marRight w:val="0"/>
                  <w:marTop w:val="0"/>
                  <w:marBottom w:val="0"/>
                  <w:divBdr>
                    <w:top w:val="single" w:sz="6" w:space="8" w:color="DEDEDE"/>
                    <w:left w:val="single" w:sz="6" w:space="8" w:color="DEDEDE"/>
                    <w:bottom w:val="single" w:sz="6" w:space="30" w:color="DEDEDE"/>
                    <w:right w:val="single" w:sz="6" w:space="8" w:color="DEDEDE"/>
                  </w:divBdr>
                  <w:divsChild>
                    <w:div w:id="525213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90174">
          <w:marLeft w:val="0"/>
          <w:marRight w:val="0"/>
          <w:marTop w:val="0"/>
          <w:marBottom w:val="0"/>
          <w:divBdr>
            <w:top w:val="none" w:sz="0" w:space="0" w:color="auto"/>
            <w:left w:val="none" w:sz="0" w:space="0" w:color="auto"/>
            <w:bottom w:val="none" w:sz="0" w:space="0" w:color="auto"/>
            <w:right w:val="none" w:sz="0" w:space="0" w:color="auto"/>
          </w:divBdr>
          <w:divsChild>
            <w:div w:id="344719673">
              <w:marLeft w:val="0"/>
              <w:marRight w:val="0"/>
              <w:marTop w:val="0"/>
              <w:marBottom w:val="0"/>
              <w:divBdr>
                <w:top w:val="none" w:sz="0" w:space="0" w:color="auto"/>
                <w:left w:val="none" w:sz="0" w:space="0" w:color="auto"/>
                <w:bottom w:val="none" w:sz="0" w:space="0" w:color="auto"/>
                <w:right w:val="none" w:sz="0" w:space="0" w:color="auto"/>
              </w:divBdr>
              <w:divsChild>
                <w:div w:id="497497526">
                  <w:marLeft w:val="0"/>
                  <w:marRight w:val="0"/>
                  <w:marTop w:val="0"/>
                  <w:marBottom w:val="0"/>
                  <w:divBdr>
                    <w:top w:val="single" w:sz="6" w:space="8" w:color="EEEEEE"/>
                    <w:left w:val="none" w:sz="0" w:space="8" w:color="auto"/>
                    <w:bottom w:val="single" w:sz="6" w:space="8" w:color="EEEEEE"/>
                    <w:right w:val="single" w:sz="6" w:space="8" w:color="EEEEEE"/>
                  </w:divBdr>
                  <w:divsChild>
                    <w:div w:id="1286736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673021">
      <w:bodyDiv w:val="1"/>
      <w:marLeft w:val="0"/>
      <w:marRight w:val="0"/>
      <w:marTop w:val="0"/>
      <w:marBottom w:val="0"/>
      <w:divBdr>
        <w:top w:val="none" w:sz="0" w:space="0" w:color="auto"/>
        <w:left w:val="none" w:sz="0" w:space="0" w:color="auto"/>
        <w:bottom w:val="none" w:sz="0" w:space="0" w:color="auto"/>
        <w:right w:val="none" w:sz="0" w:space="0" w:color="auto"/>
      </w:divBdr>
    </w:div>
    <w:div w:id="1517618279">
      <w:bodyDiv w:val="1"/>
      <w:marLeft w:val="0"/>
      <w:marRight w:val="0"/>
      <w:marTop w:val="0"/>
      <w:marBottom w:val="0"/>
      <w:divBdr>
        <w:top w:val="none" w:sz="0" w:space="0" w:color="auto"/>
        <w:left w:val="none" w:sz="0" w:space="0" w:color="auto"/>
        <w:bottom w:val="none" w:sz="0" w:space="0" w:color="auto"/>
        <w:right w:val="none" w:sz="0" w:space="0" w:color="auto"/>
      </w:divBdr>
    </w:div>
    <w:div w:id="1533806383">
      <w:bodyDiv w:val="1"/>
      <w:marLeft w:val="0"/>
      <w:marRight w:val="0"/>
      <w:marTop w:val="0"/>
      <w:marBottom w:val="0"/>
      <w:divBdr>
        <w:top w:val="none" w:sz="0" w:space="0" w:color="auto"/>
        <w:left w:val="none" w:sz="0" w:space="0" w:color="auto"/>
        <w:bottom w:val="none" w:sz="0" w:space="0" w:color="auto"/>
        <w:right w:val="none" w:sz="0" w:space="0" w:color="auto"/>
      </w:divBdr>
    </w:div>
    <w:div w:id="1539851731">
      <w:bodyDiv w:val="1"/>
      <w:marLeft w:val="0"/>
      <w:marRight w:val="0"/>
      <w:marTop w:val="0"/>
      <w:marBottom w:val="0"/>
      <w:divBdr>
        <w:top w:val="none" w:sz="0" w:space="0" w:color="auto"/>
        <w:left w:val="none" w:sz="0" w:space="0" w:color="auto"/>
        <w:bottom w:val="none" w:sz="0" w:space="0" w:color="auto"/>
        <w:right w:val="none" w:sz="0" w:space="0" w:color="auto"/>
      </w:divBdr>
    </w:div>
    <w:div w:id="1574580457">
      <w:bodyDiv w:val="1"/>
      <w:marLeft w:val="0"/>
      <w:marRight w:val="0"/>
      <w:marTop w:val="0"/>
      <w:marBottom w:val="0"/>
      <w:divBdr>
        <w:top w:val="none" w:sz="0" w:space="0" w:color="auto"/>
        <w:left w:val="none" w:sz="0" w:space="0" w:color="auto"/>
        <w:bottom w:val="none" w:sz="0" w:space="0" w:color="auto"/>
        <w:right w:val="none" w:sz="0" w:space="0" w:color="auto"/>
      </w:divBdr>
    </w:div>
    <w:div w:id="1594052474">
      <w:bodyDiv w:val="1"/>
      <w:marLeft w:val="0"/>
      <w:marRight w:val="0"/>
      <w:marTop w:val="0"/>
      <w:marBottom w:val="0"/>
      <w:divBdr>
        <w:top w:val="none" w:sz="0" w:space="0" w:color="auto"/>
        <w:left w:val="none" w:sz="0" w:space="0" w:color="auto"/>
        <w:bottom w:val="none" w:sz="0" w:space="0" w:color="auto"/>
        <w:right w:val="none" w:sz="0" w:space="0" w:color="auto"/>
      </w:divBdr>
    </w:div>
    <w:div w:id="1658999080">
      <w:bodyDiv w:val="1"/>
      <w:marLeft w:val="0"/>
      <w:marRight w:val="0"/>
      <w:marTop w:val="0"/>
      <w:marBottom w:val="0"/>
      <w:divBdr>
        <w:top w:val="none" w:sz="0" w:space="0" w:color="auto"/>
        <w:left w:val="none" w:sz="0" w:space="0" w:color="auto"/>
        <w:bottom w:val="none" w:sz="0" w:space="0" w:color="auto"/>
        <w:right w:val="none" w:sz="0" w:space="0" w:color="auto"/>
      </w:divBdr>
    </w:div>
    <w:div w:id="1701197195">
      <w:bodyDiv w:val="1"/>
      <w:marLeft w:val="0"/>
      <w:marRight w:val="0"/>
      <w:marTop w:val="0"/>
      <w:marBottom w:val="0"/>
      <w:divBdr>
        <w:top w:val="none" w:sz="0" w:space="0" w:color="auto"/>
        <w:left w:val="none" w:sz="0" w:space="0" w:color="auto"/>
        <w:bottom w:val="none" w:sz="0" w:space="0" w:color="auto"/>
        <w:right w:val="none" w:sz="0" w:space="0" w:color="auto"/>
      </w:divBdr>
    </w:div>
    <w:div w:id="1759280523">
      <w:bodyDiv w:val="1"/>
      <w:marLeft w:val="0"/>
      <w:marRight w:val="0"/>
      <w:marTop w:val="0"/>
      <w:marBottom w:val="0"/>
      <w:divBdr>
        <w:top w:val="none" w:sz="0" w:space="0" w:color="auto"/>
        <w:left w:val="none" w:sz="0" w:space="0" w:color="auto"/>
        <w:bottom w:val="none" w:sz="0" w:space="0" w:color="auto"/>
        <w:right w:val="none" w:sz="0" w:space="0" w:color="auto"/>
      </w:divBdr>
    </w:div>
    <w:div w:id="1765420031">
      <w:bodyDiv w:val="1"/>
      <w:marLeft w:val="0"/>
      <w:marRight w:val="0"/>
      <w:marTop w:val="0"/>
      <w:marBottom w:val="0"/>
      <w:divBdr>
        <w:top w:val="none" w:sz="0" w:space="0" w:color="auto"/>
        <w:left w:val="none" w:sz="0" w:space="0" w:color="auto"/>
        <w:bottom w:val="none" w:sz="0" w:space="0" w:color="auto"/>
        <w:right w:val="none" w:sz="0" w:space="0" w:color="auto"/>
      </w:divBdr>
      <w:divsChild>
        <w:div w:id="2064449863">
          <w:marLeft w:val="0"/>
          <w:marRight w:val="0"/>
          <w:marTop w:val="0"/>
          <w:marBottom w:val="0"/>
          <w:divBdr>
            <w:top w:val="none" w:sz="0" w:space="0" w:color="auto"/>
            <w:left w:val="none" w:sz="0" w:space="0" w:color="auto"/>
            <w:bottom w:val="none" w:sz="0" w:space="0" w:color="auto"/>
            <w:right w:val="none" w:sz="0" w:space="0" w:color="auto"/>
          </w:divBdr>
          <w:divsChild>
            <w:div w:id="2128042964">
              <w:marLeft w:val="0"/>
              <w:marRight w:val="60"/>
              <w:marTop w:val="0"/>
              <w:marBottom w:val="0"/>
              <w:divBdr>
                <w:top w:val="none" w:sz="0" w:space="0" w:color="auto"/>
                <w:left w:val="none" w:sz="0" w:space="0" w:color="auto"/>
                <w:bottom w:val="none" w:sz="0" w:space="0" w:color="auto"/>
                <w:right w:val="none" w:sz="0" w:space="0" w:color="auto"/>
              </w:divBdr>
              <w:divsChild>
                <w:div w:id="758604226">
                  <w:marLeft w:val="0"/>
                  <w:marRight w:val="0"/>
                  <w:marTop w:val="0"/>
                  <w:marBottom w:val="120"/>
                  <w:divBdr>
                    <w:top w:val="single" w:sz="6" w:space="0" w:color="C0C0C0"/>
                    <w:left w:val="single" w:sz="6" w:space="0" w:color="D9D9D9"/>
                    <w:bottom w:val="single" w:sz="6" w:space="0" w:color="D9D9D9"/>
                    <w:right w:val="single" w:sz="6" w:space="0" w:color="D9D9D9"/>
                  </w:divBdr>
                  <w:divsChild>
                    <w:div w:id="1365522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7809658">
          <w:marLeft w:val="0"/>
          <w:marRight w:val="0"/>
          <w:marTop w:val="0"/>
          <w:marBottom w:val="0"/>
          <w:divBdr>
            <w:top w:val="none" w:sz="0" w:space="0" w:color="auto"/>
            <w:left w:val="none" w:sz="0" w:space="0" w:color="auto"/>
            <w:bottom w:val="none" w:sz="0" w:space="0" w:color="auto"/>
            <w:right w:val="none" w:sz="0" w:space="0" w:color="auto"/>
          </w:divBdr>
          <w:divsChild>
            <w:div w:id="2064675059">
              <w:marLeft w:val="60"/>
              <w:marRight w:val="0"/>
              <w:marTop w:val="0"/>
              <w:marBottom w:val="0"/>
              <w:divBdr>
                <w:top w:val="none" w:sz="0" w:space="0" w:color="auto"/>
                <w:left w:val="none" w:sz="0" w:space="0" w:color="auto"/>
                <w:bottom w:val="none" w:sz="0" w:space="0" w:color="auto"/>
                <w:right w:val="none" w:sz="0" w:space="0" w:color="auto"/>
              </w:divBdr>
              <w:divsChild>
                <w:div w:id="837648136">
                  <w:marLeft w:val="0"/>
                  <w:marRight w:val="0"/>
                  <w:marTop w:val="0"/>
                  <w:marBottom w:val="0"/>
                  <w:divBdr>
                    <w:top w:val="none" w:sz="0" w:space="0" w:color="auto"/>
                    <w:left w:val="none" w:sz="0" w:space="0" w:color="auto"/>
                    <w:bottom w:val="none" w:sz="0" w:space="0" w:color="auto"/>
                    <w:right w:val="none" w:sz="0" w:space="0" w:color="auto"/>
                  </w:divBdr>
                  <w:divsChild>
                    <w:div w:id="954752104">
                      <w:marLeft w:val="0"/>
                      <w:marRight w:val="0"/>
                      <w:marTop w:val="0"/>
                      <w:marBottom w:val="120"/>
                      <w:divBdr>
                        <w:top w:val="single" w:sz="6" w:space="0" w:color="F5F5F5"/>
                        <w:left w:val="single" w:sz="6" w:space="0" w:color="F5F5F5"/>
                        <w:bottom w:val="single" w:sz="6" w:space="0" w:color="F5F5F5"/>
                        <w:right w:val="single" w:sz="6" w:space="0" w:color="F5F5F5"/>
                      </w:divBdr>
                      <w:divsChild>
                        <w:div w:id="50157262">
                          <w:marLeft w:val="0"/>
                          <w:marRight w:val="0"/>
                          <w:marTop w:val="0"/>
                          <w:marBottom w:val="0"/>
                          <w:divBdr>
                            <w:top w:val="none" w:sz="0" w:space="0" w:color="auto"/>
                            <w:left w:val="none" w:sz="0" w:space="0" w:color="auto"/>
                            <w:bottom w:val="none" w:sz="0" w:space="0" w:color="auto"/>
                            <w:right w:val="none" w:sz="0" w:space="0" w:color="auto"/>
                          </w:divBdr>
                          <w:divsChild>
                            <w:div w:id="259412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5806806">
      <w:bodyDiv w:val="1"/>
      <w:marLeft w:val="0"/>
      <w:marRight w:val="0"/>
      <w:marTop w:val="0"/>
      <w:marBottom w:val="0"/>
      <w:divBdr>
        <w:top w:val="none" w:sz="0" w:space="0" w:color="auto"/>
        <w:left w:val="none" w:sz="0" w:space="0" w:color="auto"/>
        <w:bottom w:val="none" w:sz="0" w:space="0" w:color="auto"/>
        <w:right w:val="none" w:sz="0" w:space="0" w:color="auto"/>
      </w:divBdr>
    </w:div>
    <w:div w:id="2003046872">
      <w:bodyDiv w:val="1"/>
      <w:marLeft w:val="0"/>
      <w:marRight w:val="0"/>
      <w:marTop w:val="0"/>
      <w:marBottom w:val="0"/>
      <w:divBdr>
        <w:top w:val="none" w:sz="0" w:space="0" w:color="auto"/>
        <w:left w:val="none" w:sz="0" w:space="0" w:color="auto"/>
        <w:bottom w:val="none" w:sz="0" w:space="0" w:color="auto"/>
        <w:right w:val="none" w:sz="0" w:space="0" w:color="auto"/>
      </w:divBdr>
    </w:div>
    <w:div w:id="2038264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jk11.e-library.com.cn/kns55/loginid.aspx?uid=&amp;p=Navi%2FBridge.aspx%3FLinkType%3DBaseLink%26DBCode%3Dcjfq%26TableName%3DCJFQbaseinfo%26Field%3DBaseID%26Value%3DSWWL" TargetMode="External"/><Relationship Id="rId13" Type="http://schemas.openxmlformats.org/officeDocument/2006/relationships/image" Target="media/image1.wmf"/><Relationship Id="rId18" Type="http://schemas.openxmlformats.org/officeDocument/2006/relationships/image" Target="media/image4.png"/><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hyperlink" Target="http://www.healthinformaticslab.org/ffzhou/" TargetMode="External"/><Relationship Id="rId12" Type="http://schemas.openxmlformats.org/officeDocument/2006/relationships/hyperlink" Target="http://xueshu.baidu.com/s?wd=journaluri%3A%283466212f89f12c3a%29%20%E3%80%8AApplied%20Intelligence%E3%80%8B&amp;tn=SE_baiduxueshu_c1gjeupa&amp;ie=utf-8&amp;sc_f_para=sc_hilight%3Dpublish&amp;sort=sc_cited" TargetMode="External"/><Relationship Id="rId17" Type="http://schemas.openxmlformats.org/officeDocument/2006/relationships/image" Target="media/image3.png"/><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2.png"/><Relationship Id="rId20" Type="http://schemas.openxmlformats.org/officeDocument/2006/relationships/chart" Target="charts/chart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xueshu.baidu.com/s?wd=paperuri%3A%2850bbee30dc60e1eecac7044953da1883%29&amp;filter=sc_long_sign&amp;tn=SE_xueshusource_2kduw22v&amp;sc_vurl=http%3A%2F%2Flink.springer.com%2F10.1023%2FA%3A1008363719778&amp;ie=utf-8" TargetMode="External"/><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hyperlink" Target="https://en.wikipedia.org/wiki/Statistical_significance" TargetMode="External"/><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hyperlink" Target="http://xueshu.baidu.com/s?wd=author%3A%28Rudy%20Setiono%29%20Department%20of%20Information%20Systems%20and%20Computer%20Science%2C%20National%20University%20of%20Singapore%2C%20Kent%20Ridge%2C%20Singapore%2C%20119260&amp;tn=SE_baiduxueshu_c1gjeupa&amp;ie=utf-8&amp;sc_f_para=sc_hilight%3Dperson" TargetMode="External"/><Relationship Id="rId19"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hyperlink" Target="http://xueshu.baidu.com/s?wd=author%3A%28Huan%20Liu%29%20Department%20of%20Information%20Systems%20and%20Computer%20Science%2C%20National%20University%20of%20Singapore%2C%20Kent%20Ridge%2C%20Singapore%2C%20119260&amp;tn=SE_baiduxueshu_c1gjeupa&amp;ie=utf-8&amp;sc_f_para=sc_hilight%3Dperson" TargetMode="External"/><Relationship Id="rId14" Type="http://schemas.openxmlformats.org/officeDocument/2006/relationships/oleObject" Target="embeddings/oleObject1.bin"/><Relationship Id="rId22" Type="http://schemas.openxmlformats.org/officeDocument/2006/relationships/header" Target="header2.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RIF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atasets</c:v>
                </c:pt>
              </c:strCache>
            </c:strRef>
          </c:tx>
          <c:spPr>
            <a:solidFill>
              <a:schemeClr val="tx1">
                <a:lumMod val="50000"/>
                <a:lumOff val="50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8</c:f>
              <c:strCache>
                <c:ptCount val="17"/>
                <c:pt idx="0">
                  <c:v>DLBCL</c:v>
                </c:pt>
                <c:pt idx="1">
                  <c:v>Pros</c:v>
                </c:pt>
                <c:pt idx="2">
                  <c:v>Colon</c:v>
                </c:pt>
                <c:pt idx="3">
                  <c:v>Mye</c:v>
                </c:pt>
                <c:pt idx="4">
                  <c:v>ALL1</c:v>
                </c:pt>
                <c:pt idx="5">
                  <c:v>ALL2</c:v>
                </c:pt>
                <c:pt idx="6">
                  <c:v>ALL3</c:v>
                </c:pt>
                <c:pt idx="7">
                  <c:v>ALL4</c:v>
                </c:pt>
                <c:pt idx="8">
                  <c:v>Lym</c:v>
                </c:pt>
                <c:pt idx="9">
                  <c:v>Aden</c:v>
                </c:pt>
                <c:pt idx="10">
                  <c:v>Gas</c:v>
                </c:pt>
                <c:pt idx="11">
                  <c:v>Gas1</c:v>
                </c:pt>
                <c:pt idx="12">
                  <c:v>Gas2</c:v>
                </c:pt>
                <c:pt idx="13">
                  <c:v>T1D</c:v>
                </c:pt>
                <c:pt idx="14">
                  <c:v>Strok</c:v>
                </c:pt>
                <c:pt idx="15">
                  <c:v>CNS</c:v>
                </c:pt>
                <c:pt idx="16">
                  <c:v>Luekea</c:v>
                </c:pt>
              </c:strCache>
            </c:strRef>
          </c:cat>
          <c:val>
            <c:numRef>
              <c:f>Sheet1!$B$2:$B$18</c:f>
              <c:numCache>
                <c:formatCode>General</c:formatCode>
                <c:ptCount val="17"/>
                <c:pt idx="0">
                  <c:v>0.98699999999999999</c:v>
                </c:pt>
                <c:pt idx="1">
                  <c:v>0.9510000000000004</c:v>
                </c:pt>
                <c:pt idx="2">
                  <c:v>0.93500000000000005</c:v>
                </c:pt>
                <c:pt idx="3">
                  <c:v>0.83200000000000041</c:v>
                </c:pt>
                <c:pt idx="4">
                  <c:v>1</c:v>
                </c:pt>
                <c:pt idx="5">
                  <c:v>0.77000000000000046</c:v>
                </c:pt>
                <c:pt idx="6">
                  <c:v>0.85600000000000043</c:v>
                </c:pt>
                <c:pt idx="7">
                  <c:v>0.87100000000000044</c:v>
                </c:pt>
                <c:pt idx="8">
                  <c:v>0.93300000000000005</c:v>
                </c:pt>
                <c:pt idx="9">
                  <c:v>1</c:v>
                </c:pt>
                <c:pt idx="10">
                  <c:v>0.9540000000000004</c:v>
                </c:pt>
                <c:pt idx="11">
                  <c:v>0.97200000000000042</c:v>
                </c:pt>
                <c:pt idx="12">
                  <c:v>1</c:v>
                </c:pt>
                <c:pt idx="13">
                  <c:v>0.78200000000000003</c:v>
                </c:pt>
                <c:pt idx="14">
                  <c:v>0.97500000000000042</c:v>
                </c:pt>
                <c:pt idx="15">
                  <c:v>0.88300000000000001</c:v>
                </c:pt>
                <c:pt idx="16">
                  <c:v>0.97200000000000042</c:v>
                </c:pt>
              </c:numCache>
            </c:numRef>
          </c:val>
        </c:ser>
        <c:dLbls>
          <c:showLegendKey val="0"/>
          <c:showVal val="1"/>
          <c:showCatName val="0"/>
          <c:showSerName val="0"/>
          <c:showPercent val="0"/>
          <c:showBubbleSize val="0"/>
        </c:dLbls>
        <c:gapWidth val="219"/>
        <c:overlap val="-27"/>
        <c:axId val="280721568"/>
        <c:axId val="280727168"/>
      </c:barChart>
      <c:catAx>
        <c:axId val="2807215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0727168"/>
        <c:crosses val="autoZero"/>
        <c:auto val="1"/>
        <c:lblAlgn val="ctr"/>
        <c:lblOffset val="100"/>
        <c:noMultiLvlLbl val="0"/>
      </c:catAx>
      <c:valAx>
        <c:axId val="280727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Acc</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0721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76</TotalTime>
  <Pages>22</Pages>
  <Words>3898</Words>
  <Characters>22224</Characters>
  <Application>Microsoft Office Word</Application>
  <DocSecurity>0</DocSecurity>
  <Lines>185</Lines>
  <Paragraphs>52</Paragraphs>
  <ScaleCrop>false</ScaleCrop>
  <Company/>
  <LinksUpToDate>false</LinksUpToDate>
  <CharactersWithSpaces>260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FS manuscript</dc:title>
  <dc:creator>Fengfeng Zhou</dc:creator>
  <cp:keywords>Email:FengfengZhou@gmail.com</cp:keywords>
  <cp:lastModifiedBy>yt</cp:lastModifiedBy>
  <cp:revision>96</cp:revision>
  <dcterms:created xsi:type="dcterms:W3CDTF">2016-05-23T06:07:00Z</dcterms:created>
  <dcterms:modified xsi:type="dcterms:W3CDTF">2016-06-22T15:14:00Z</dcterms:modified>
</cp:coreProperties>
</file>